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256" r:id="rId2"/>
    <p:sldId id="277" r:id="rId3"/>
    <p:sldId id="275" r:id="rId4"/>
    <p:sldId id="264" r:id="rId5"/>
    <p:sldId id="258" r:id="rId6"/>
    <p:sldId id="278" r:id="rId7"/>
    <p:sldId id="283" r:id="rId8"/>
    <p:sldId id="285" r:id="rId9"/>
    <p:sldId id="265" r:id="rId10"/>
    <p:sldId id="266" r:id="rId11"/>
    <p:sldId id="269" r:id="rId12"/>
    <p:sldId id="261" r:id="rId13"/>
    <p:sldId id="270" r:id="rId14"/>
    <p:sldId id="263" r:id="rId15"/>
    <p:sldId id="273" r:id="rId16"/>
    <p:sldId id="274" r:id="rId17"/>
    <p:sldId id="284" r:id="rId18"/>
    <p:sldId id="282" r:id="rId19"/>
    <p:sldId id="280" r:id="rId20"/>
    <p:sldId id="272" r:id="rId21"/>
    <p:sldId id="262" r:id="rId22"/>
    <p:sldId id="271" r:id="rId2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007" autoAdjust="0"/>
    <p:restoredTop sz="85146" autoAdjust="0"/>
  </p:normalViewPr>
  <p:slideViewPr>
    <p:cSldViewPr snapToGrid="0">
      <p:cViewPr varScale="1">
        <p:scale>
          <a:sx n="131" d="100"/>
          <a:sy n="131" d="100"/>
        </p:scale>
        <p:origin x="1264" y="8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A716913-259C-4B03-8E3D-EEFF39C4CA8E}" type="datetimeFigureOut">
              <a:rPr lang="en-US" smtClean="0"/>
              <a:t>5/30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BF3692-ED96-4A95-A331-F404AFBA8B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69439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I will cover the architecture of YOLO model version 1 but allow me first briefly introduce other object detection models mentioned in the paper I sent you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F3692-ED96-4A95-A331-F404AFBA8B8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23306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tivation of this sharing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F3692-ED96-4A95-A331-F404AFBA8B8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91779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lassifi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F3692-ED96-4A95-A331-F404AFBA8B8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643531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F3692-ED96-4A95-A331-F404AFBA8B8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22290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B0B803-52E3-4D24-97C1-4C2916DA766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46D7F1C-DB73-4AD1-B5C0-EF53DB855E4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0FDE0C9-FDF9-4A42-8C1B-3886D164E4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5B25B7-2F3C-44D3-8242-BD5FF6AC75A4}" type="datetime1">
              <a:rPr lang="en-US" smtClean="0"/>
              <a:t>5/30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CED2D19-43F6-4D1A-A615-46383A258B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10BFE1A-2832-41CF-88F2-8D915CF923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18B34D-E270-4100-A677-AAF5D16F4B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0556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D4CFC2-704B-4A31-8287-091DBB498F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D51A611-D787-462C-A358-CA986CF6652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0BEA56E-E311-45EA-B6A9-6623CC5705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1F42B6-8E6C-4045-9992-7C618AD7ECBE}" type="datetime1">
              <a:rPr lang="en-US" smtClean="0"/>
              <a:t>5/30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AF566CB-3DF1-47A2-9F78-8C1708E931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BE7872A-9AFD-47D1-8316-92BD3CBF46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18B34D-E270-4100-A677-AAF5D16F4B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99851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6869790-279C-4B5A-82AF-76F9829DAA4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BF5B7DB-3515-4D2F-A993-C488143B864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101D171-F1BF-4932-8497-4A9971431B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0FF319-9794-4E40-BE99-6960592325E8}" type="datetime1">
              <a:rPr lang="en-US" smtClean="0"/>
              <a:t>5/30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B22CA6F-A111-47BF-B680-A5100F7EBE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DD6CA0F-BCA1-49B6-9BFC-53C6D1074C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18B34D-E270-4100-A677-AAF5D16F4B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19832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52C829-9EAA-49A1-B618-85DCCD46B9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A470E01-9FE9-445C-B871-66BCAE26202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B057425-063A-48F7-8C21-577E5FDA8F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5B7738F8-483D-45BD-92D3-D4B26537E699}" type="datetime1">
              <a:rPr lang="en-US" smtClean="0"/>
              <a:t>5/30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B81D26F-EFB0-44A5-8463-30FDBEA630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D87E96C-FC92-4B0D-AFC6-477DF68534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492875"/>
            <a:ext cx="2743200" cy="365125"/>
          </a:xfrm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BE18B34D-E270-4100-A677-AAF5D16F4B63}" type="slidenum">
              <a:rPr lang="en-US" smtClean="0"/>
              <a:pPr/>
              <a:t>‹#›</a:t>
            </a:fld>
            <a:r>
              <a:rPr lang="en-US"/>
              <a:t> / 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31282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D81166-1D22-42BF-9D84-FE4EC4F263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1BEDF0B-45A3-43D1-88CC-3AFD02C1F1A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2A72F15-B63A-4D99-BD36-84951F4095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849F3BA-9714-436B-A1A5-D90CE3EACB56}" type="datetime1">
              <a:rPr lang="en-US" smtClean="0"/>
              <a:t>5/30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2F448B6-BD96-46A2-A369-8D18F93513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1DA8C95-4C83-4A52-AFFE-5AD01EEE07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BE18B34D-E270-4100-A677-AAF5D16F4B6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33634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D43B7F-88A8-433C-BF85-3FD3D24459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864D4E8-7560-423E-9753-5D01670CCE6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3F4D87C-67CA-41EC-9B8A-4DE04A38F89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804EA0B-A76D-4D36-A723-21C79149DB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0213C8-41A2-4ED9-93C0-BEB3F9E7766F}" type="datetime1">
              <a:rPr lang="en-US" smtClean="0"/>
              <a:t>5/30/20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CF42D0F-A863-4BCE-8A0E-F26FF9F808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95B44A0-A380-4C2E-BCA3-EE1033C74A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18B34D-E270-4100-A677-AAF5D16F4B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56373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9933B7-3D6D-4116-A484-EFDCC31CDD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03DDF01-3F82-4B0D-B405-98B9A524266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EE9EFF8-4D8B-4175-B300-7B27D4BEB8E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F9BA325-A198-41E5-BAB7-269105A09AB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61383ED-3FD9-4A54-9932-6A88908B145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931F17C-E7D9-43D6-9A9D-04148FA0DC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2B181A-D80F-438E-8ECC-E73B7DB4E400}" type="datetime1">
              <a:rPr lang="en-US" smtClean="0"/>
              <a:t>5/30/2019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D4AD4E9-464C-45DE-90A8-BBFEE3B161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BF33596-4410-428F-9C13-0526FFDC47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18B34D-E270-4100-A677-AAF5D16F4B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94020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DC4100-C668-4BD3-A1BD-72F1D48186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D13F53C-C4A3-4259-9937-9961A6F66D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ECE295-47AC-4A4F-AC0D-E1DEFA2C3CBF}" type="datetime1">
              <a:rPr lang="en-US" smtClean="0"/>
              <a:t>5/30/2019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F5532CF-7125-4B9B-B565-2C7B56EC5F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E5F5B10-A856-4EE7-BCB0-3BDAECDA8C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18B34D-E270-4100-A677-AAF5D16F4B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78773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B4DB5F6-8F13-43A8-9EC0-55153D4946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97C18C-1580-489A-B870-77A327C4DBCC}" type="datetime1">
              <a:rPr lang="en-US" smtClean="0"/>
              <a:t>5/30/2019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4F10231-4268-4DBE-B11A-D6BCFECE16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189D80A-9916-4DC2-A794-64773389F3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18B34D-E270-4100-A677-AAF5D16F4B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53099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BC3DF1-09F2-4F85-876C-ADB76EBB31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C3503FF-AD2B-4AA3-9AEB-2A70A2DDECB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978A0EC-CC8A-4CBD-AB60-DE7CF7BF1BE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75E601C-37A2-4475-B560-E55C85E4BE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F56AD6-F8F6-4A25-9116-BB75055925EB}" type="datetime1">
              <a:rPr lang="en-US" smtClean="0"/>
              <a:t>5/30/20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FBCE3B8-464A-491D-B4BC-7B0CE030A7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4C73787-9990-48A8-BF8B-4520040059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18B34D-E270-4100-A677-AAF5D16F4B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4927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DA5735-0D7D-41D0-A67F-506B7FADD7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EAF3335-023C-4E2B-9465-A584012A797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6140AE0-B4B8-46E4-A661-FB143F7B114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EA411E5-59C5-4705-ADD5-644512405D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429EB5-134B-4FE3-B401-F5D893EC3F27}" type="datetime1">
              <a:rPr lang="en-US" smtClean="0"/>
              <a:t>5/30/20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0496438-4EE1-44F5-85B1-2C57B17F41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87BB0BE-E251-4503-8129-E4B7C2CDC6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18B34D-E270-4100-A677-AAF5D16F4B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03985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4B3F62A-D3AD-486F-B155-347EEFA705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1AED48D-CD2B-4333-B6F0-D162EF4F797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E33218A-FC92-48B8-9CDB-B9508D6717C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6E9592A-B93C-474C-9166-77CDDA2FF6CD}" type="datetime1">
              <a:rPr lang="en-US" smtClean="0"/>
              <a:t>5/30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9836E2A-1964-4B89-B419-69E9E5B7D9A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B7470F8-8886-4D22-A23D-95A94B6F8B7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18B34D-E270-4100-A677-AAF5D16F4B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07313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60.png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0.png"/><Relationship Id="rId1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90.png"/><Relationship Id="rId10" Type="http://schemas.openxmlformats.org/officeDocument/2006/relationships/image" Target="../media/image80.png"/><Relationship Id="rId9" Type="http://schemas.openxmlformats.org/officeDocument/2006/relationships/image" Target="../media/image25.png"/><Relationship Id="rId14" Type="http://schemas.openxmlformats.org/officeDocument/2006/relationships/image" Target="../media/image17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s://deepsense.ai/region-of-interest-pooling-explained/" TargetMode="External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gif"/><Relationship Id="rId7" Type="http://schemas.openxmlformats.org/officeDocument/2006/relationships/image" Target="../media/image2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jpeg"/><Relationship Id="rId5" Type="http://schemas.openxmlformats.org/officeDocument/2006/relationships/image" Target="../media/image20.jpeg"/><Relationship Id="rId4" Type="http://schemas.openxmlformats.org/officeDocument/2006/relationships/hyperlink" Target="https://deepsense.ai/region-of-interest-pooling-explained/" TargetMode="Externa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s://medium.com/@jonathan_hui/what-do-we-learn-from-region-based-object-detectors-faster-r-cnn-r-fcn-fpn-7e354377a7c9" TargetMode="External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pyimagesearch.com/2016/11/07/intersection-over-union-iou-for-object-detection/" TargetMode="External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slideLayout" Target="../slideLayouts/slideLayout2.xml"/><Relationship Id="rId1" Type="http://schemas.openxmlformats.org/officeDocument/2006/relationships/video" Target="https://www.youtube.com/embed/vcp0XvDAX68?feature=oembed" TargetMode="External"/><Relationship Id="rId4" Type="http://schemas.openxmlformats.org/officeDocument/2006/relationships/hyperlink" Target="https://www.youtube.com/watch?v=vcp0XvDAX68" TargetMode="Externa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823AC064-BC96-4F32-8AE1-B2FD3875482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ltGray">
          <a:xfrm>
            <a:off x="378068" y="4633546"/>
            <a:ext cx="11438793" cy="1844256"/>
          </a:xfrm>
          <a:prstGeom prst="rect">
            <a:avLst/>
          </a:prstGeom>
          <a:solidFill>
            <a:srgbClr val="404040"/>
          </a:solidFill>
          <a:ln w="127000" cap="sq" cmpd="thinThick">
            <a:solidFill>
              <a:srgbClr val="4040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F6FB78CD-C232-41BD-BE34-3A41AE3AF9D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26073" y="4756638"/>
            <a:ext cx="11139854" cy="930447"/>
          </a:xfrm>
        </p:spPr>
        <p:txBody>
          <a:bodyPr>
            <a:normAutofit/>
          </a:bodyPr>
          <a:lstStyle/>
          <a:p>
            <a:r>
              <a:rPr lang="en-US" sz="54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ject Detection - YOLO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06EED2D-9B43-4C9E-9B4B-C2C36704436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5815698"/>
            <a:ext cx="9144000" cy="420001"/>
          </a:xfrm>
        </p:spPr>
        <p:txBody>
          <a:bodyPr>
            <a:normAutofit/>
          </a:bodyPr>
          <a:lstStyle/>
          <a:p>
            <a:pPr algn="r"/>
            <a:r>
              <a:rPr lang="en-US" sz="2000" dirty="0">
                <a:solidFill>
                  <a:srgbClr val="F6573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terature Sharing: </a:t>
            </a:r>
            <a:r>
              <a:rPr lang="en-US" sz="2000" dirty="0" err="1">
                <a:solidFill>
                  <a:srgbClr val="F6573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iaokang</a:t>
            </a:r>
            <a:r>
              <a:rPr lang="en-US" sz="2000" dirty="0">
                <a:solidFill>
                  <a:srgbClr val="F6573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Guo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F054AC9-052D-4482-904F-4FA6FB0422E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0040" y="1070642"/>
            <a:ext cx="11496821" cy="2471815"/>
          </a:xfrm>
          <a:prstGeom prst="rect">
            <a:avLst/>
          </a:prstGeom>
        </p:spPr>
      </p:pic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7E7C77BC-7138-40B1-A15B-20F57A49462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2209800" y="5738691"/>
            <a:ext cx="7772400" cy="0"/>
          </a:xfrm>
          <a:prstGeom prst="line">
            <a:avLst/>
          </a:prstGeom>
          <a:ln w="22225">
            <a:solidFill>
              <a:srgbClr val="D9D9D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517849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16B788-C194-46D2-830B-2F216739F2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You Only Look On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6382FEA-0D14-46B1-B250-69FBD6E0588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Fixed Size (448px×448px)</a:t>
            </a:r>
            <a:endParaRPr lang="en-US" dirty="0"/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FE78E70C-A8CF-4D1F-BC4F-029A2BFE9DD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3050" y="2856956"/>
            <a:ext cx="2581275" cy="2601055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C32AF75-74EA-478F-8FAB-4350D692BE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9/12</a:t>
            </a:r>
          </a:p>
        </p:txBody>
      </p:sp>
    </p:spTree>
    <p:extLst>
      <p:ext uri="{BB962C8B-B14F-4D97-AF65-F5344CB8AC3E}">
        <p14:creationId xmlns:p14="http://schemas.microsoft.com/office/powerpoint/2010/main" val="216323236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16B788-C194-46D2-830B-2F216739F2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pabil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6382FEA-0D14-46B1-B250-69FBD6E0588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40442"/>
            <a:ext cx="11088329" cy="4351338"/>
          </a:xfrm>
        </p:spPr>
        <p:txBody>
          <a:bodyPr>
            <a:normAutofit/>
          </a:bodyPr>
          <a:lstStyle/>
          <a:p>
            <a:r>
              <a:rPr lang="en-US" sz="2400" dirty="0"/>
              <a:t>Localized detector which might be responsible for the whole image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3D3CADFC-BEE5-4500-8A2A-BB5129E8CE0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3050" y="2856956"/>
            <a:ext cx="2581275" cy="260105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AF665C6A-2261-4613-BA90-F5A3666C441F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528850" y="2845821"/>
            <a:ext cx="2609673" cy="2612190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3A4C558A-1285-4B79-BB47-D94D2440EEB7}"/>
              </a:ext>
            </a:extLst>
          </p:cNvPr>
          <p:cNvSpPr/>
          <p:nvPr/>
        </p:nvSpPr>
        <p:spPr>
          <a:xfrm>
            <a:off x="1856867" y="3552918"/>
            <a:ext cx="405486" cy="1509713"/>
          </a:xfrm>
          <a:prstGeom prst="rect">
            <a:avLst/>
          </a:prstGeom>
          <a:noFill/>
          <a:ln w="412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F9C4ABB9-FF5E-4B8F-89E3-46B94CFA7005}"/>
              </a:ext>
            </a:extLst>
          </p:cNvPr>
          <p:cNvSpPr/>
          <p:nvPr/>
        </p:nvSpPr>
        <p:spPr>
          <a:xfrm>
            <a:off x="2036750" y="4284914"/>
            <a:ext cx="45719" cy="45719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78087697-08A0-402E-8C83-DEB18939BC4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4506" y="2255731"/>
            <a:ext cx="3889157" cy="3921232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BA170F1-4090-4B65-9EEA-DA2602B7A6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9/12</a:t>
            </a:r>
          </a:p>
        </p:txBody>
      </p:sp>
    </p:spTree>
    <p:extLst>
      <p:ext uri="{BB962C8B-B14F-4D97-AF65-F5344CB8AC3E}">
        <p14:creationId xmlns:p14="http://schemas.microsoft.com/office/powerpoint/2010/main" val="424242065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968BB20-204A-47AB-B33A-62E72077DAB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175" y="89343"/>
            <a:ext cx="11931650" cy="3339657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DC3A0F9A-90E2-4211-BA53-6A51F7707E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/>
            <a:r>
              <a:rPr lang="en-US" dirty="0"/>
              <a:t>Architecture of YOLOv1 </a:t>
            </a:r>
          </a:p>
        </p:txBody>
      </p:sp>
      <p:graphicFrame>
        <p:nvGraphicFramePr>
          <p:cNvPr id="8" name="Content Placeholder 7">
            <a:extLst>
              <a:ext uri="{FF2B5EF4-FFF2-40B4-BE49-F238E27FC236}">
                <a16:creationId xmlns:a16="http://schemas.microsoft.com/office/drawing/2014/main" id="{6A9982C3-2BF0-42F2-90B2-33213A825311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589302464"/>
              </p:ext>
            </p:extLst>
          </p:nvPr>
        </p:nvGraphicFramePr>
        <p:xfrm>
          <a:off x="558675" y="3560523"/>
          <a:ext cx="630936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2960">
                  <a:extLst>
                    <a:ext uri="{9D8B030D-6E8A-4147-A177-3AD203B41FA5}">
                      <a16:colId xmlns:a16="http://schemas.microsoft.com/office/drawing/2014/main" val="324820212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941205924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606252801"/>
                    </a:ext>
                  </a:extLst>
                </a:gridCol>
                <a:gridCol w="1463040">
                  <a:extLst>
                    <a:ext uri="{9D8B030D-6E8A-4147-A177-3AD203B41FA5}">
                      <a16:colId xmlns:a16="http://schemas.microsoft.com/office/drawing/2014/main" val="2123684093"/>
                    </a:ext>
                  </a:extLst>
                </a:gridCol>
                <a:gridCol w="1280160">
                  <a:extLst>
                    <a:ext uri="{9D8B030D-6E8A-4147-A177-3AD203B41FA5}">
                      <a16:colId xmlns:a16="http://schemas.microsoft.com/office/drawing/2014/main" val="337929588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nv 1</a:t>
                      </a:r>
                      <a:endParaRPr 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x Pool 1</a:t>
                      </a:r>
                      <a:endParaRPr 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nv 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x Pool 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5473963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ilter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7,7,64,2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2,2,2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3,3,192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2,2,2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8492179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utpu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24×224×6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2×112×6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2×112×19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6×56×19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03265868"/>
                  </a:ext>
                </a:extLst>
              </a:tr>
            </a:tbl>
          </a:graphicData>
        </a:graphic>
      </p:graphicFrame>
      <p:graphicFrame>
        <p:nvGraphicFramePr>
          <p:cNvPr id="9" name="Content Placeholder 7">
            <a:extLst>
              <a:ext uri="{FF2B5EF4-FFF2-40B4-BE49-F238E27FC236}">
                <a16:creationId xmlns:a16="http://schemas.microsoft.com/office/drawing/2014/main" id="{8DBF3008-84A8-45E3-9478-319CA088C76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36736609"/>
              </p:ext>
            </p:extLst>
          </p:nvPr>
        </p:nvGraphicFramePr>
        <p:xfrm>
          <a:off x="527321" y="5827071"/>
          <a:ext cx="9371796" cy="777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4189">
                  <a:extLst>
                    <a:ext uri="{9D8B030D-6E8A-4147-A177-3AD203B41FA5}">
                      <a16:colId xmlns:a16="http://schemas.microsoft.com/office/drawing/2014/main" val="4244919242"/>
                    </a:ext>
                  </a:extLst>
                </a:gridCol>
                <a:gridCol w="1005840">
                  <a:extLst>
                    <a:ext uri="{9D8B030D-6E8A-4147-A177-3AD203B41FA5}">
                      <a16:colId xmlns:a16="http://schemas.microsoft.com/office/drawing/2014/main" val="1211040670"/>
                    </a:ext>
                  </a:extLst>
                </a:gridCol>
                <a:gridCol w="1005840">
                  <a:extLst>
                    <a:ext uri="{9D8B030D-6E8A-4147-A177-3AD203B41FA5}">
                      <a16:colId xmlns:a16="http://schemas.microsoft.com/office/drawing/2014/main" val="2183877390"/>
                    </a:ext>
                  </a:extLst>
                </a:gridCol>
                <a:gridCol w="1005840">
                  <a:extLst>
                    <a:ext uri="{9D8B030D-6E8A-4147-A177-3AD203B41FA5}">
                      <a16:colId xmlns:a16="http://schemas.microsoft.com/office/drawing/2014/main" val="3350273366"/>
                    </a:ext>
                  </a:extLst>
                </a:gridCol>
                <a:gridCol w="1005840">
                  <a:extLst>
                    <a:ext uri="{9D8B030D-6E8A-4147-A177-3AD203B41FA5}">
                      <a16:colId xmlns:a16="http://schemas.microsoft.com/office/drawing/2014/main" val="836749571"/>
                    </a:ext>
                  </a:extLst>
                </a:gridCol>
                <a:gridCol w="1005840">
                  <a:extLst>
                    <a:ext uri="{9D8B030D-6E8A-4147-A177-3AD203B41FA5}">
                      <a16:colId xmlns:a16="http://schemas.microsoft.com/office/drawing/2014/main" val="1835090887"/>
                    </a:ext>
                  </a:extLst>
                </a:gridCol>
                <a:gridCol w="1005840">
                  <a:extLst>
                    <a:ext uri="{9D8B030D-6E8A-4147-A177-3AD203B41FA5}">
                      <a16:colId xmlns:a16="http://schemas.microsoft.com/office/drawing/2014/main" val="568915891"/>
                    </a:ext>
                  </a:extLst>
                </a:gridCol>
                <a:gridCol w="834189">
                  <a:extLst>
                    <a:ext uri="{9D8B030D-6E8A-4147-A177-3AD203B41FA5}">
                      <a16:colId xmlns:a16="http://schemas.microsoft.com/office/drawing/2014/main" val="1909069407"/>
                    </a:ext>
                  </a:extLst>
                </a:gridCol>
                <a:gridCol w="834189">
                  <a:extLst>
                    <a:ext uri="{9D8B030D-6E8A-4147-A177-3AD203B41FA5}">
                      <a16:colId xmlns:a16="http://schemas.microsoft.com/office/drawing/2014/main" val="1958298536"/>
                    </a:ext>
                  </a:extLst>
                </a:gridCol>
                <a:gridCol w="834189">
                  <a:extLst>
                    <a:ext uri="{9D8B030D-6E8A-4147-A177-3AD203B41FA5}">
                      <a16:colId xmlns:a16="http://schemas.microsoft.com/office/drawing/2014/main" val="89932244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endParaRPr lang="en-US" sz="11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17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1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19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2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2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2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2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2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554739632"/>
                  </a:ext>
                </a:extLst>
              </a:tr>
              <a:tr h="145738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ilter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1,1,512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3,3,1024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1,1,512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3,3,1024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3,3,1024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3,3,1024,2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3,3,1024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3,3,1024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90508722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utpu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×14×51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×14×102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×14×51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×14×102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×14×102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×7×102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×7×102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×7×102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096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166252550"/>
                  </a:ext>
                </a:extLst>
              </a:tr>
            </a:tbl>
          </a:graphicData>
        </a:graphic>
      </p:graphicFrame>
      <p:graphicFrame>
        <p:nvGraphicFramePr>
          <p:cNvPr id="10" name="Content Placeholder 7">
            <a:extLst>
              <a:ext uri="{FF2B5EF4-FFF2-40B4-BE49-F238E27FC236}">
                <a16:creationId xmlns:a16="http://schemas.microsoft.com/office/drawing/2014/main" id="{8E976082-A202-4EAD-9598-0474C151FC8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00020536"/>
              </p:ext>
            </p:extLst>
          </p:nvPr>
        </p:nvGraphicFramePr>
        <p:xfrm>
          <a:off x="7036050" y="3728163"/>
          <a:ext cx="4572000" cy="777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14400">
                  <a:extLst>
                    <a:ext uri="{9D8B030D-6E8A-4147-A177-3AD203B41FA5}">
                      <a16:colId xmlns:a16="http://schemas.microsoft.com/office/drawing/2014/main" val="2824925309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4029537923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4016072121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1178232756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3075888008"/>
                    </a:ext>
                  </a:extLst>
                </a:gridCol>
              </a:tblGrid>
              <a:tr h="182880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nv 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nv 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nv 5</a:t>
                      </a:r>
                      <a:endParaRPr lang="en-US" sz="11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nv 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x Pool 3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554739632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1,1,128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3,3,256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1,1,256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1,1,512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2,2,2)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905087224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6×56×12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6×56×25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6×56×25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6×56×51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8×28×512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29954132"/>
                  </a:ext>
                </a:extLst>
              </a:tr>
            </a:tbl>
          </a:graphicData>
        </a:graphic>
      </p:graphicFrame>
      <p:graphicFrame>
        <p:nvGraphicFramePr>
          <p:cNvPr id="11" name="Content Placeholder 7">
            <a:extLst>
              <a:ext uri="{FF2B5EF4-FFF2-40B4-BE49-F238E27FC236}">
                <a16:creationId xmlns:a16="http://schemas.microsoft.com/office/drawing/2014/main" id="{68DEB863-1E08-4E6E-9324-80E0C01AFE4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49175442"/>
              </p:ext>
            </p:extLst>
          </p:nvPr>
        </p:nvGraphicFramePr>
        <p:xfrm>
          <a:off x="527321" y="4861437"/>
          <a:ext cx="11080729" cy="777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9449">
                  <a:extLst>
                    <a:ext uri="{9D8B030D-6E8A-4147-A177-3AD203B41FA5}">
                      <a16:colId xmlns:a16="http://schemas.microsoft.com/office/drawing/2014/main" val="1072859935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1221748789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1029689364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3329481309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3117094152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3669565301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545870372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383444775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866104954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1367575983"/>
                    </a:ext>
                  </a:extLst>
                </a:gridCol>
                <a:gridCol w="1005840">
                  <a:extLst>
                    <a:ext uri="{9D8B030D-6E8A-4147-A177-3AD203B41FA5}">
                      <a16:colId xmlns:a16="http://schemas.microsoft.com/office/drawing/2014/main" val="3385232735"/>
                    </a:ext>
                  </a:extLst>
                </a:gridCol>
                <a:gridCol w="1005840">
                  <a:extLst>
                    <a:ext uri="{9D8B030D-6E8A-4147-A177-3AD203B41FA5}">
                      <a16:colId xmlns:a16="http://schemas.microsoft.com/office/drawing/2014/main" val="1262541243"/>
                    </a:ext>
                  </a:extLst>
                </a:gridCol>
              </a:tblGrid>
              <a:tr h="180217">
                <a:tc>
                  <a:txBody>
                    <a:bodyPr/>
                    <a:lstStyle/>
                    <a:p>
                      <a:pPr algn="ctr"/>
                      <a:endParaRPr lang="en-US" sz="11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7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9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1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1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1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13</a:t>
                      </a:r>
                      <a:endParaRPr lang="en-US" sz="11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14</a:t>
                      </a:r>
                      <a:endParaRPr lang="en-US" sz="11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15</a:t>
                      </a:r>
                      <a:endParaRPr lang="en-US" sz="11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16</a:t>
                      </a:r>
                      <a:endParaRPr lang="en-US" sz="11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4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554739632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ilter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1,1,256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3,3,512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1,1,256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3,3,512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1,1,256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3,3,512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1,1,256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3,3,512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1,1,512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3,3,1024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2,2,2)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905087224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utpu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8×28×25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8×28×51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8×28×25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8×28×51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8×28×25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8×28×51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8×28×25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8×28×51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8×28×51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8×28×102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×14×1024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376981222"/>
                  </a:ext>
                </a:extLst>
              </a:tr>
            </a:tbl>
          </a:graphicData>
        </a:graphic>
      </p:graphicFrame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52816946-91BB-4AAA-8D06-40EC8A77D56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98631780"/>
              </p:ext>
            </p:extLst>
          </p:nvPr>
        </p:nvGraphicFramePr>
        <p:xfrm>
          <a:off x="10439400" y="5712771"/>
          <a:ext cx="914400" cy="1005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14400">
                  <a:extLst>
                    <a:ext uri="{9D8B030D-6E8A-4147-A177-3AD203B41FA5}">
                      <a16:colId xmlns:a16="http://schemas.microsoft.com/office/drawing/2014/main" val="607649359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2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696790629"/>
                  </a:ext>
                </a:extLst>
              </a:tr>
              <a:tr h="145738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66204594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×7×3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602774247"/>
                  </a:ext>
                </a:extLst>
              </a:tr>
            </a:tbl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8F717E2-9CB3-4220-9B4A-3F64A13506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11/12</a:t>
            </a:r>
          </a:p>
        </p:txBody>
      </p:sp>
    </p:spTree>
    <p:extLst>
      <p:ext uri="{BB962C8B-B14F-4D97-AF65-F5344CB8AC3E}">
        <p14:creationId xmlns:p14="http://schemas.microsoft.com/office/powerpoint/2010/main" val="59763865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6382FEA-0D14-46B1-B250-69FBD6E0588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40442"/>
            <a:ext cx="10515600" cy="4351338"/>
          </a:xfrm>
        </p:spPr>
        <p:txBody>
          <a:bodyPr>
            <a:normAutofit/>
          </a:bodyPr>
          <a:lstStyle/>
          <a:p>
            <a:r>
              <a:rPr lang="en-US" sz="2400" dirty="0"/>
              <a:t>Grid (7×7), Cells (3,1), Bounding boxes (2), Prediction Vector (30)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8AF05E0C-6DD6-48A9-8444-03C4AEB38F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8850" y="2845821"/>
            <a:ext cx="2609673" cy="2612190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A20929D0-50B2-476E-B107-BE3B53BEECF2}"/>
              </a:ext>
            </a:extLst>
          </p:cNvPr>
          <p:cNvSpPr/>
          <p:nvPr/>
        </p:nvSpPr>
        <p:spPr>
          <a:xfrm>
            <a:off x="1856867" y="3552918"/>
            <a:ext cx="405486" cy="1509713"/>
          </a:xfrm>
          <a:prstGeom prst="rect">
            <a:avLst/>
          </a:prstGeom>
          <a:noFill/>
          <a:ln w="412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216B788-C194-46D2-830B-2F216739F2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put Lay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2E96A351-7B1E-4C75-996E-8CBD2650E2C7}"/>
                  </a:ext>
                </a:extLst>
              </p:cNvPr>
              <p:cNvSpPr txBox="1"/>
              <p:nvPr/>
            </p:nvSpPr>
            <p:spPr>
              <a:xfrm>
                <a:off x="4829172" y="2795493"/>
                <a:ext cx="6524627" cy="13593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One predictions vector for each cell (49 cells in total):</a:t>
                </a:r>
              </a:p>
              <a:p>
                <a:pPr lvl="1"/>
                <a:r>
                  <a:rPr lang="en-US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x</a:t>
                </a:r>
                <a:r>
                  <a:rPr lang="en-US" baseline="-25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  <a:r>
                  <a:rPr lang="en-US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y</a:t>
                </a:r>
                <a:r>
                  <a:rPr lang="en-US" baseline="-25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  <a:r>
                  <a:rPr lang="en-US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w</a:t>
                </a:r>
                <a:r>
                  <a:rPr lang="en-US" baseline="-25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  <a:r>
                  <a:rPr lang="en-US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h</a:t>
                </a:r>
                <a:r>
                  <a:rPr lang="en-US" baseline="-25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  <a:r>
                  <a:rPr lang="en-US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c</a:t>
                </a:r>
                <a:r>
                  <a:rPr lang="en-US" baseline="-25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 </a:t>
                </a:r>
                <a:r>
                  <a:rPr lang="en-US" b="1" dirty="0">
                    <a:solidFill>
                      <a:schemeClr val="accent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</a:t>
                </a:r>
                <a:r>
                  <a:rPr lang="en-US" b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x</a:t>
                </a:r>
                <a:r>
                  <a:rPr lang="en-US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,y</a:t>
                </a:r>
                <a:r>
                  <a:rPr lang="en-US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,w</a:t>
                </a:r>
                <a:r>
                  <a:rPr lang="en-US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,h</a:t>
                </a:r>
                <a:r>
                  <a:rPr lang="en-US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,c</a:t>
                </a:r>
                <a:r>
                  <a:rPr lang="en-US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b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b="1" dirty="0">
                    <a:solidFill>
                      <a:schemeClr val="accent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</a:t>
                </a:r>
                <a:r>
                  <a:rPr lang="en-US" b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C</a:t>
                </a:r>
                <a:r>
                  <a:rPr lang="en-US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,C</a:t>
                </a:r>
                <a:r>
                  <a:rPr lang="en-US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,C</a:t>
                </a:r>
                <a:r>
                  <a:rPr lang="en-US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3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,…,C</a:t>
                </a:r>
                <a:r>
                  <a:rPr lang="en-US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20</a:t>
                </a:r>
              </a:p>
              <a:p>
                <a:pPr lvl="1"/>
                <a:r>
                  <a:rPr lang="en-US" sz="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pPr lvl="1"/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confidence score c</a:t>
                </a:r>
                <a:r>
                  <a:rPr lang="en-US" i="1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=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r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(Obj)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IOU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pred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truth</m:t>
                        </m:r>
                      </m:sup>
                    </m:sSubSup>
                  </m:oMath>
                </a14:m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lvl="1"/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conditional class probability C</a:t>
                </a:r>
                <a:r>
                  <a:rPr lang="en-US" i="1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r>
                  <a:rPr lang="en-US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= Pr(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lass</a:t>
                </a:r>
                <a:r>
                  <a:rPr lang="en-US" i="1" baseline="-25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| Obj) = </a:t>
                </a:r>
                <a:r>
                  <a:rPr lang="en-US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p</a:t>
                </a:r>
                <a:r>
                  <a:rPr lang="en-US" i="1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(n)</a:t>
                </a: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2E96A351-7B1E-4C75-996E-8CBD2650E2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9172" y="2795493"/>
                <a:ext cx="6524627" cy="1359346"/>
              </a:xfrm>
              <a:prstGeom prst="rect">
                <a:avLst/>
              </a:prstGeom>
              <a:blipFill>
                <a:blip r:embed="rId3"/>
                <a:stretch>
                  <a:fillRect l="-748" t="-2691" b="-53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4098C5D5-CE09-4BE1-BE35-B4D46517A624}"/>
              </a:ext>
            </a:extLst>
          </p:cNvPr>
          <p:cNvCxnSpPr>
            <a:cxnSpLocks/>
          </p:cNvCxnSpPr>
          <p:nvPr/>
        </p:nvCxnSpPr>
        <p:spPr>
          <a:xfrm flipV="1">
            <a:off x="1377950" y="3970655"/>
            <a:ext cx="537845" cy="223520"/>
          </a:xfrm>
          <a:prstGeom prst="straightConnector1">
            <a:avLst/>
          </a:prstGeom>
          <a:ln>
            <a:solidFill>
              <a:srgbClr val="FF0000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1AA68597-FF20-4DF1-A6E4-F7C7E4C8D8DA}"/>
              </a:ext>
            </a:extLst>
          </p:cNvPr>
          <p:cNvCxnSpPr>
            <a:cxnSpLocks/>
          </p:cNvCxnSpPr>
          <p:nvPr/>
        </p:nvCxnSpPr>
        <p:spPr>
          <a:xfrm>
            <a:off x="1150938" y="2890838"/>
            <a:ext cx="422275" cy="0"/>
          </a:xfrm>
          <a:prstGeom prst="straightConnector1">
            <a:avLst/>
          </a:prstGeom>
          <a:ln>
            <a:solidFill>
              <a:srgbClr val="FF0000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E0DCBB16-82EC-4D39-84EE-B74FE5C67FAB}"/>
              </a:ext>
            </a:extLst>
          </p:cNvPr>
          <p:cNvSpPr txBox="1"/>
          <p:nvPr/>
        </p:nvSpPr>
        <p:spPr>
          <a:xfrm>
            <a:off x="649231" y="2738171"/>
            <a:ext cx="77787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(0, 0)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283C5C3E-518B-4868-9807-A09821AE913B}"/>
              </a:ext>
            </a:extLst>
          </p:cNvPr>
          <p:cNvSpPr txBox="1"/>
          <p:nvPr/>
        </p:nvSpPr>
        <p:spPr>
          <a:xfrm>
            <a:off x="649231" y="4064690"/>
            <a:ext cx="84628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(189, 63)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ECAA2262-98F7-4DF7-B3A5-693B4547D18E}"/>
              </a:ext>
            </a:extLst>
          </p:cNvPr>
          <p:cNvSpPr txBox="1"/>
          <p:nvPr/>
        </p:nvSpPr>
        <p:spPr>
          <a:xfrm>
            <a:off x="3750008" y="5727915"/>
            <a:ext cx="91281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(448, 448)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DD90351F-3F4F-4DC5-8A3A-69246BB3469F}"/>
              </a:ext>
            </a:extLst>
          </p:cNvPr>
          <p:cNvSpPr/>
          <p:nvPr/>
        </p:nvSpPr>
        <p:spPr>
          <a:xfrm>
            <a:off x="1915649" y="5448717"/>
            <a:ext cx="20104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7 × 7 Grid = 49 cells</a:t>
            </a:r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A43488C4-F435-47BE-AF7B-8E2B0FE0646D}"/>
              </a:ext>
            </a:extLst>
          </p:cNvPr>
          <p:cNvCxnSpPr>
            <a:cxnSpLocks/>
            <a:stCxn id="26" idx="0"/>
          </p:cNvCxnSpPr>
          <p:nvPr/>
        </p:nvCxnSpPr>
        <p:spPr>
          <a:xfrm flipH="1" flipV="1">
            <a:off x="4089400" y="5413375"/>
            <a:ext cx="117015" cy="314540"/>
          </a:xfrm>
          <a:prstGeom prst="straightConnector1">
            <a:avLst/>
          </a:prstGeom>
          <a:ln>
            <a:solidFill>
              <a:srgbClr val="FF0000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Rectangle 41">
            <a:extLst>
              <a:ext uri="{FF2B5EF4-FFF2-40B4-BE49-F238E27FC236}">
                <a16:creationId xmlns:a16="http://schemas.microsoft.com/office/drawing/2014/main" id="{8E1D1660-57C0-4043-A179-6294FD2C9C99}"/>
              </a:ext>
            </a:extLst>
          </p:cNvPr>
          <p:cNvSpPr/>
          <p:nvPr/>
        </p:nvSpPr>
        <p:spPr>
          <a:xfrm>
            <a:off x="1899951" y="4123108"/>
            <a:ext cx="3193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×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0837F805-08A3-4518-AE7B-62B72CE6F715}"/>
              </a:ext>
            </a:extLst>
          </p:cNvPr>
          <p:cNvSpPr txBox="1"/>
          <p:nvPr/>
        </p:nvSpPr>
        <p:spPr>
          <a:xfrm>
            <a:off x="644468" y="4728515"/>
            <a:ext cx="84628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(250, 88)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5466BB1A-2750-43A1-B0A6-554C7EC65DFD}"/>
              </a:ext>
            </a:extLst>
          </p:cNvPr>
          <p:cNvSpPr txBox="1"/>
          <p:nvPr/>
        </p:nvSpPr>
        <p:spPr>
          <a:xfrm>
            <a:off x="641715" y="5330766"/>
            <a:ext cx="99365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(378, 124)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C97742EA-C830-49FF-8D8F-909A20D69F67}"/>
              </a:ext>
            </a:extLst>
          </p:cNvPr>
          <p:cNvSpPr txBox="1"/>
          <p:nvPr/>
        </p:nvSpPr>
        <p:spPr>
          <a:xfrm>
            <a:off x="644468" y="3400865"/>
            <a:ext cx="84628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(120, 6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2FF7A2FF-02A7-4D47-AF86-3BDA80A11C40}"/>
              </a:ext>
            </a:extLst>
          </p:cNvPr>
          <p:cNvCxnSpPr>
            <a:cxnSpLocks/>
          </p:cNvCxnSpPr>
          <p:nvPr/>
        </p:nvCxnSpPr>
        <p:spPr>
          <a:xfrm flipV="1">
            <a:off x="1362075" y="3552918"/>
            <a:ext cx="487309" cy="1746"/>
          </a:xfrm>
          <a:prstGeom prst="straightConnector1">
            <a:avLst/>
          </a:prstGeom>
          <a:ln>
            <a:solidFill>
              <a:srgbClr val="FF0000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07C5E41F-5DEF-480E-BBEC-159E99ADD7E9}"/>
              </a:ext>
            </a:extLst>
          </p:cNvPr>
          <p:cNvCxnSpPr>
            <a:cxnSpLocks/>
          </p:cNvCxnSpPr>
          <p:nvPr/>
        </p:nvCxnSpPr>
        <p:spPr>
          <a:xfrm flipV="1">
            <a:off x="1381760" y="4368800"/>
            <a:ext cx="612140" cy="457200"/>
          </a:xfrm>
          <a:prstGeom prst="straightConnector1">
            <a:avLst/>
          </a:prstGeom>
          <a:ln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CAEB66CE-D2CF-431C-9B39-AB292DCF459B}"/>
              </a:ext>
            </a:extLst>
          </p:cNvPr>
          <p:cNvCxnSpPr>
            <a:cxnSpLocks/>
          </p:cNvCxnSpPr>
          <p:nvPr/>
        </p:nvCxnSpPr>
        <p:spPr>
          <a:xfrm flipV="1">
            <a:off x="1456474" y="5062630"/>
            <a:ext cx="801268" cy="350745"/>
          </a:xfrm>
          <a:prstGeom prst="straightConnector1">
            <a:avLst/>
          </a:prstGeom>
          <a:ln>
            <a:solidFill>
              <a:srgbClr val="FF0000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Rectangle 56">
            <a:extLst>
              <a:ext uri="{FF2B5EF4-FFF2-40B4-BE49-F238E27FC236}">
                <a16:creationId xmlns:a16="http://schemas.microsoft.com/office/drawing/2014/main" id="{3D38C12F-6504-41EC-B2DB-5E0CF0D670F9}"/>
              </a:ext>
            </a:extLst>
          </p:cNvPr>
          <p:cNvSpPr/>
          <p:nvPr/>
        </p:nvSpPr>
        <p:spPr>
          <a:xfrm>
            <a:off x="4829173" y="4463559"/>
            <a:ext cx="4778653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irst Bounding Box </a:t>
            </a:r>
          </a:p>
          <a:p>
            <a:pPr lvl="1"/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(250-189)/63 = 0.968 </a:t>
            </a:r>
          </a:p>
          <a:p>
            <a:pPr lvl="1"/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US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(85-63)/63 = 0.349 </a:t>
            </a:r>
          </a:p>
          <a:p>
            <a:pPr lvl="1"/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lang="en-US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(124-60)/448 = 0.143</a:t>
            </a:r>
          </a:p>
          <a:p>
            <a:pPr lvl="1"/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1</a:t>
            </a:r>
            <a:r>
              <a:rPr lang="en-US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(378-120)/448 = 0.576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ctangle 60">
                <a:extLst>
                  <a:ext uri="{FF2B5EF4-FFF2-40B4-BE49-F238E27FC236}">
                    <a16:creationId xmlns:a16="http://schemas.microsoft.com/office/drawing/2014/main" id="{CD034E37-E775-43E3-BA8C-4A01F818653C}"/>
                  </a:ext>
                </a:extLst>
              </p:cNvPr>
              <p:cNvSpPr/>
              <p:nvPr/>
            </p:nvSpPr>
            <p:spPr>
              <a:xfrm>
                <a:off x="1886487" y="6049204"/>
                <a:ext cx="9494907" cy="7130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At test time, for each box the confidence score times with conditional class probability gives</a:t>
                </a:r>
              </a:p>
              <a:p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class-specific confidence score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c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0" smtClean="0">
                        <a:latin typeface="Cambria Math" panose="02040503050406030204" pitchFamily="18" charset="0"/>
                      </a:rPr>
                      <m:t>∗</m:t>
                    </m:r>
                    <m:r>
                      <m:rPr>
                        <m:nor/>
                      </m:rPr>
                      <a:rPr lang="en-US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en-US" i="1" baseline="-25000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n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Pr</m:t>
                    </m:r>
                    <m:r>
                      <m:rPr>
                        <m:nor/>
                      </m:rPr>
                      <a:rPr lang="en-US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(</m:t>
                    </m:r>
                    <m:r>
                      <m:rPr>
                        <m:nor/>
                      </m:rPr>
                      <a:rPr lang="en-US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Class</m:t>
                    </m:r>
                    <m:r>
                      <m:rPr>
                        <m:nor/>
                      </m:rPr>
                      <a:rPr lang="en-US" i="1" baseline="-25000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n</m:t>
                    </m:r>
                    <m:r>
                      <m:rPr>
                        <m:nor/>
                      </m:rPr>
                      <a:rPr lang="en-US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| </m:t>
                    </m:r>
                    <m:r>
                      <m:rPr>
                        <m:nor/>
                      </m:rPr>
                      <a:rPr lang="en-US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Obj</m:t>
                    </m:r>
                    <m:r>
                      <m:rPr>
                        <m:nor/>
                      </m:rPr>
                      <a:rPr lang="en-US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)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∗</m:t>
                    </m:r>
                    <m:r>
                      <m:rPr>
                        <m:nor/>
                      </m:rPr>
                      <a:rPr lang="en-US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Pr</m:t>
                    </m:r>
                    <m:r>
                      <m:rPr>
                        <m:nor/>
                      </m:rPr>
                      <a:rPr lang="en-US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(</m:t>
                    </m:r>
                    <m:r>
                      <m:rPr>
                        <m:nor/>
                      </m:rPr>
                      <a:rPr lang="en-US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Obj</m:t>
                    </m:r>
                    <m:r>
                      <m:rPr>
                        <m:nor/>
                      </m:rPr>
                      <a:rPr lang="en-US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)</m:t>
                    </m:r>
                    <m:r>
                      <a:rPr lang="en-US">
                        <a:latin typeface="Cambria Math" panose="02040503050406030204" pitchFamily="18" charset="0"/>
                      </a:rPr>
                      <m:t>∗</m:t>
                    </m:r>
                    <m:r>
                      <m:rPr>
                        <m:nor/>
                      </m:rPr>
                      <a:rPr lang="en-US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IOU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pred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truth</m:t>
                        </m:r>
                      </m:sup>
                    </m:sSubSup>
                  </m:oMath>
                </a14:m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1" name="Rectangle 60">
                <a:extLst>
                  <a:ext uri="{FF2B5EF4-FFF2-40B4-BE49-F238E27FC236}">
                    <a16:creationId xmlns:a16="http://schemas.microsoft.com/office/drawing/2014/main" id="{CD034E37-E775-43E3-BA8C-4A01F818653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6487" y="6049204"/>
                <a:ext cx="9494907" cy="713016"/>
              </a:xfrm>
              <a:prstGeom prst="rect">
                <a:avLst/>
              </a:prstGeom>
              <a:blipFill>
                <a:blip r:embed="rId4"/>
                <a:stretch>
                  <a:fillRect l="-513" t="-4274"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" name="TextBox 61">
            <a:extLst>
              <a:ext uri="{FF2B5EF4-FFF2-40B4-BE49-F238E27FC236}">
                <a16:creationId xmlns:a16="http://schemas.microsoft.com/office/drawing/2014/main" id="{F555599C-0477-4544-8547-97F6E89F2E2E}"/>
              </a:ext>
            </a:extLst>
          </p:cNvPr>
          <p:cNvSpPr txBox="1"/>
          <p:nvPr/>
        </p:nvSpPr>
        <p:spPr>
          <a:xfrm>
            <a:off x="9968340" y="3141463"/>
            <a:ext cx="100059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PASCAL VOC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4411B8CC-9231-4990-9065-9F8F3F24F1CC}"/>
              </a:ext>
            </a:extLst>
          </p:cNvPr>
          <p:cNvSpPr txBox="1"/>
          <p:nvPr/>
        </p:nvSpPr>
        <p:spPr>
          <a:xfrm>
            <a:off x="9541326" y="3534234"/>
            <a:ext cx="161614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err="1">
                <a:latin typeface="Arial" panose="020B0604020202020204" pitchFamily="34" charset="0"/>
                <a:cs typeface="Arial" panose="020B0604020202020204" pitchFamily="34" charset="0"/>
              </a:rPr>
              <a:t>Objectness</a:t>
            </a:r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 and accuracy</a:t>
            </a:r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301C6D58-ECA5-477E-B2F5-8BC311BF5FF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15738" y="192943"/>
            <a:ext cx="1473093" cy="1474514"/>
          </a:xfrm>
          <a:prstGeom prst="rect">
            <a:avLst/>
          </a:prstGeom>
        </p:spPr>
      </p:pic>
      <p:sp>
        <p:nvSpPr>
          <p:cNvPr id="30" name="Rectangle 29">
            <a:extLst>
              <a:ext uri="{FF2B5EF4-FFF2-40B4-BE49-F238E27FC236}">
                <a16:creationId xmlns:a16="http://schemas.microsoft.com/office/drawing/2014/main" id="{4963B525-7FA4-456A-B266-811A17FE404E}"/>
              </a:ext>
            </a:extLst>
          </p:cNvPr>
          <p:cNvSpPr/>
          <p:nvPr/>
        </p:nvSpPr>
        <p:spPr>
          <a:xfrm>
            <a:off x="10529820" y="711078"/>
            <a:ext cx="374980" cy="529145"/>
          </a:xfrm>
          <a:prstGeom prst="rect">
            <a:avLst/>
          </a:prstGeom>
          <a:noFill/>
          <a:ln w="412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2D30BEB9-8891-472B-9199-874F4F6EB9B4}"/>
              </a:ext>
            </a:extLst>
          </p:cNvPr>
          <p:cNvSpPr/>
          <p:nvPr/>
        </p:nvSpPr>
        <p:spPr>
          <a:xfrm>
            <a:off x="10612511" y="876175"/>
            <a:ext cx="180247" cy="1846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×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041AD406-558F-4FA4-A429-AEE4B3E4A36E}"/>
              </a:ext>
            </a:extLst>
          </p:cNvPr>
          <p:cNvSpPr txBox="1"/>
          <p:nvPr/>
        </p:nvSpPr>
        <p:spPr>
          <a:xfrm>
            <a:off x="7840117" y="4145841"/>
            <a:ext cx="336502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The prob of belonging to </a:t>
            </a:r>
            <a:r>
              <a:rPr lang="en-US" sz="1000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1000" dirty="0" err="1">
                <a:latin typeface="Arial" panose="020B0604020202020204" pitchFamily="34" charset="0"/>
                <a:cs typeface="Arial" panose="020B0604020202020204" pitchFamily="34" charset="0"/>
              </a:rPr>
              <a:t>th</a:t>
            </a:r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 class if an obj is in </a:t>
            </a:r>
            <a:r>
              <a:rPr lang="en-US" sz="1000" i="1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1000" dirty="0" err="1">
                <a:latin typeface="Arial" panose="020B0604020202020204" pitchFamily="34" charset="0"/>
                <a:cs typeface="Arial" panose="020B0604020202020204" pitchFamily="34" charset="0"/>
              </a:rPr>
              <a:t>-th</a:t>
            </a:r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 cell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55822B4-C384-4109-BC1E-FC724CE84F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10/12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F2D4BD5-86BD-46AA-8E3D-B2156A4262A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4797" y="76928"/>
            <a:ext cx="11558922" cy="67155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678727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0C4476-F0B2-4E42-8976-75039A3B51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ss Fun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3699539-F4AA-4363-BD32-B9C484D48097}"/>
                  </a:ext>
                </a:extLst>
              </p:cNvPr>
              <p:cNvSpPr txBox="1"/>
              <p:nvPr/>
            </p:nvSpPr>
            <p:spPr>
              <a:xfrm>
                <a:off x="838121" y="1825625"/>
                <a:ext cx="10074168" cy="84875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𝑹𝑺𝑺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b="1" dirty="0">
                              <a:latin typeface="Symbol" panose="05050102010706020507" pitchFamily="18" charset="2"/>
                            </a:rPr>
                            <m:t>l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𝒄𝒐𝒐𝒓𝒅</m:t>
                          </m:r>
                        </m:sub>
                      </m:sSub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  <m:e>
                          <m:nary>
                            <m:naryPr>
                              <m:chr m:val="∑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𝟙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𝑗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𝑜𝑏𝑗</m:t>
                                  </m:r>
                                </m:sup>
                              </m:sSub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</m:nary>
                        </m:e>
                      </m:nary>
                      <m:r>
                        <a:rPr lang="en-US" b="1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b="1" dirty="0">
                              <a:latin typeface="Symbol" panose="05050102010706020507" pitchFamily="18" charset="2"/>
                            </a:rPr>
                            <m:t>l</m:t>
                          </m:r>
                        </m:e>
                        <m:sub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𝒄𝒐𝒐𝒓𝒅</m:t>
                          </m:r>
                        </m:sub>
                      </m:sSub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  <m:e>
                          <m:nary>
                            <m:naryPr>
                              <m:chr m:val="∑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𝟙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𝑖𝑗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𝑜𝑏𝑗</m:t>
                                  </m:r>
                                </m:sup>
                              </m:sSub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rad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̂"/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𝓌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rad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h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rad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̂"/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h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rad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] 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en-US" dirty="0">
                  <a:latin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3699539-F4AA-4363-BD32-B9C484D480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121" y="1825625"/>
                <a:ext cx="10074168" cy="84875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F59D5CE-F621-4085-B870-13143CA17D05}"/>
                  </a:ext>
                </a:extLst>
              </p:cNvPr>
              <p:cNvSpPr txBox="1"/>
              <p:nvPr/>
            </p:nvSpPr>
            <p:spPr>
              <a:xfrm>
                <a:off x="1600121" y="2822975"/>
                <a:ext cx="9159174" cy="84875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  <m:e>
                          <m:nary>
                            <m:naryPr>
                              <m:chr m:val="∑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𝟙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𝑖𝑗</m:t>
                                  </m:r>
                                </m:sub>
                                <m:sup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𝑜𝑏𝑗</m:t>
                                  </m:r>
                                </m:sup>
                              </m:sSubSup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𝑐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e>
                      </m:nary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b="1" dirty="0">
                              <a:latin typeface="Symbol" panose="05050102010706020507" pitchFamily="18" charset="2"/>
                            </a:rPr>
                            <m:t>l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dirty="0" smtClean="0">
                              <a:latin typeface="Cambria Math" panose="02040503050406030204" pitchFamily="18" charset="0"/>
                            </a:rPr>
                            <m:t>no</m:t>
                          </m:r>
                          <m:r>
                            <a:rPr lang="en-US" b="0" i="0" dirty="0" smtClean="0">
                              <a:latin typeface="Cambria Math" panose="02040503050406030204" pitchFamily="18" charset="0"/>
                            </a:rPr>
                            <m:t>_</m:t>
                          </m:r>
                          <m:r>
                            <m:rPr>
                              <m:sty m:val="p"/>
                            </m:rPr>
                            <a:rPr lang="en-US" b="0" i="0" dirty="0" smtClean="0">
                              <a:latin typeface="Cambria Math" panose="02040503050406030204" pitchFamily="18" charset="0"/>
                            </a:rPr>
                            <m:t>obj</m:t>
                          </m:r>
                        </m:sub>
                      </m:sSub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  <m:e>
                          <m:nary>
                            <m:naryPr>
                              <m:chr m:val="∑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𝟙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𝑖𝑗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𝑜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_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𝑜𝑏𝑗</m:t>
                                  </m:r>
                                </m:sup>
                              </m:sSubSup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𝑐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  <m:e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𝟙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𝑜𝑏𝑗</m:t>
                              </m:r>
                            </m:sup>
                          </m:sSubSup>
                          <m:nary>
                            <m:naryPr>
                              <m:chr m:val="∑"/>
                              <m:supHide m:val="on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𝑙𝑎𝑠𝑠𝑒𝑠</m:t>
                              </m:r>
                            </m:sub>
                            <m:sup/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)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𝑝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))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e>
                      </m:nary>
                    </m:oMath>
                  </m:oMathPara>
                </a14:m>
                <a:endParaRPr lang="en-US" dirty="0">
                  <a:latin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F59D5CE-F621-4085-B870-13143CA17D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121" y="2822975"/>
                <a:ext cx="9159174" cy="84875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>
            <a:extLst>
              <a:ext uri="{FF2B5EF4-FFF2-40B4-BE49-F238E27FC236}">
                <a16:creationId xmlns:a16="http://schemas.microsoft.com/office/drawing/2014/main" id="{7F7EAD02-E798-4870-B280-3FCEC9F416A2}"/>
              </a:ext>
            </a:extLst>
          </p:cNvPr>
          <p:cNvSpPr/>
          <p:nvPr/>
        </p:nvSpPr>
        <p:spPr>
          <a:xfrm>
            <a:off x="5678164" y="860478"/>
            <a:ext cx="52341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y</a:t>
            </a:r>
            <a:r>
              <a:rPr lang="en-US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w</a:t>
            </a:r>
            <a:r>
              <a:rPr lang="en-US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h</a:t>
            </a:r>
            <a:r>
              <a:rPr lang="en-US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c</a:t>
            </a:r>
            <a:r>
              <a:rPr lang="en-US" baseline="-25000" dirty="0">
                <a:latin typeface="Arial" panose="020B0604020202020204" pitchFamily="34" charset="0"/>
                <a:cs typeface="Arial" panose="020B0604020202020204" pitchFamily="34" charset="0"/>
              </a:rPr>
              <a:t>1 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y</a:t>
            </a:r>
            <a:r>
              <a:rPr lang="en-US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w</a:t>
            </a:r>
            <a:r>
              <a:rPr lang="en-US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h</a:t>
            </a:r>
            <a:r>
              <a:rPr lang="en-US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c</a:t>
            </a:r>
            <a:r>
              <a:rPr lang="en-US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,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C</a:t>
            </a:r>
            <a:r>
              <a:rPr lang="en-US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C</a:t>
            </a:r>
            <a:r>
              <a:rPr lang="en-US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…,C</a:t>
            </a:r>
            <a:r>
              <a:rPr lang="en-US" baseline="-25000" dirty="0">
                <a:latin typeface="Arial" panose="020B0604020202020204" pitchFamily="34" charset="0"/>
                <a:cs typeface="Arial" panose="020B0604020202020204" pitchFamily="34" charset="0"/>
              </a:rPr>
              <a:t>2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00A0BB4-DD2A-4B18-B148-8D35383883F9}"/>
                  </a:ext>
                </a:extLst>
              </p:cNvPr>
              <p:cNvSpPr txBox="1"/>
              <p:nvPr/>
            </p:nvSpPr>
            <p:spPr>
              <a:xfrm>
                <a:off x="1673008" y="4267548"/>
                <a:ext cx="2613151" cy="2993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dirty="0">
                            <a:latin typeface="Symbol" panose="05050102010706020507" pitchFamily="18" charset="2"/>
                            <a:cs typeface="Arial" panose="020B0604020202020204" pitchFamily="34" charset="0"/>
                          </a:rPr>
                          <m:t>l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𝑜𝑜𝑟𝑑</m:t>
                        </m:r>
                      </m:sub>
                    </m:sSub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= 5,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dirty="0">
                            <a:latin typeface="Symbol" panose="05050102010706020507" pitchFamily="18" charset="2"/>
                            <a:cs typeface="Arial" panose="020B0604020202020204" pitchFamily="34" charset="0"/>
                          </a:rPr>
                          <m:t>l</m:t>
                        </m:r>
                      </m:e>
                      <m:sub>
                        <m:r>
                          <a:rPr lang="en-US" b="0" i="1" dirty="0">
                            <a:latin typeface="Cambria Math" panose="02040503050406030204" pitchFamily="18" charset="0"/>
                          </a:rPr>
                          <m:t>𝑛𝑜</m:t>
                        </m:r>
                        <m:r>
                          <a:rPr lang="en-US" b="0" dirty="0">
                            <a:latin typeface="Cambria Math" panose="02040503050406030204" pitchFamily="18" charset="0"/>
                          </a:rPr>
                          <m:t>_</m:t>
                        </m:r>
                        <m:r>
                          <a:rPr lang="en-US" b="0" i="1" dirty="0">
                            <a:latin typeface="Cambria Math" panose="02040503050406030204" pitchFamily="18" charset="0"/>
                          </a:rPr>
                          <m:t>𝑜𝑏𝑗</m:t>
                        </m:r>
                      </m:sub>
                    </m:sSub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= 0.5,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00A0BB4-DD2A-4B18-B148-8D35383883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3008" y="4267548"/>
                <a:ext cx="2613151" cy="299313"/>
              </a:xfrm>
              <a:prstGeom prst="rect">
                <a:avLst/>
              </a:prstGeom>
              <a:blipFill>
                <a:blip r:embed="rId11"/>
                <a:stretch>
                  <a:fillRect l="-3263" t="-26531" r="-4895" b="-408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8706D906-55D1-4CDF-B48A-F53FB6AF9A52}"/>
                  </a:ext>
                </a:extLst>
              </p:cNvPr>
              <p:cNvSpPr/>
              <p:nvPr/>
            </p:nvSpPr>
            <p:spPr>
              <a:xfrm>
                <a:off x="4349804" y="4064095"/>
                <a:ext cx="1235082" cy="7101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𝟙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  <m:sup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𝑜𝑏𝑗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1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8706D906-55D1-4CDF-B48A-F53FB6AF9A5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9804" y="4064095"/>
                <a:ext cx="1235082" cy="71019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9CF017EA-9622-446C-90B2-6ABC635EAC5B}"/>
                  </a:ext>
                </a:extLst>
              </p:cNvPr>
              <p:cNvSpPr/>
              <p:nvPr/>
            </p:nvSpPr>
            <p:spPr>
              <a:xfrm>
                <a:off x="6503141" y="4064095"/>
                <a:ext cx="1567417" cy="7101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𝟙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𝑜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_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𝑜𝑏𝑗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 0</m:t>
                            </m:r>
                          </m:e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 1</m:t>
                            </m:r>
                          </m:e>
                        </m:eqArr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9CF017EA-9622-446C-90B2-6ABC635EAC5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3141" y="4064095"/>
                <a:ext cx="1567417" cy="710194"/>
              </a:xfrm>
              <a:prstGeom prst="rect">
                <a:avLst/>
              </a:prstGeom>
              <a:blipFill>
                <a:blip r:embed="rId13"/>
                <a:stretch>
                  <a:fillRect l="-35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AAE212E2-44BD-45B4-8B5B-6324753E0BD7}"/>
              </a:ext>
            </a:extLst>
          </p:cNvPr>
          <p:cNvSpPr txBox="1"/>
          <p:nvPr/>
        </p:nvSpPr>
        <p:spPr>
          <a:xfrm>
            <a:off x="5533590" y="4082882"/>
            <a:ext cx="8643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obj in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C97BDA8-F404-4C34-A2E9-9252A600BFDE}"/>
              </a:ext>
            </a:extLst>
          </p:cNvPr>
          <p:cNvSpPr txBox="1"/>
          <p:nvPr/>
        </p:nvSpPr>
        <p:spPr>
          <a:xfrm>
            <a:off x="5533590" y="4374242"/>
            <a:ext cx="10054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obj out 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B647C3D8-7B4E-498D-8E2A-696FA6F92BD9}"/>
              </a:ext>
            </a:extLst>
          </p:cNvPr>
          <p:cNvSpPr txBox="1"/>
          <p:nvPr/>
        </p:nvSpPr>
        <p:spPr>
          <a:xfrm>
            <a:off x="8063190" y="4082882"/>
            <a:ext cx="8643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obj in 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6D269B9-15B3-4B6E-A5D7-F8EF7CA7AE22}"/>
              </a:ext>
            </a:extLst>
          </p:cNvPr>
          <p:cNvSpPr txBox="1"/>
          <p:nvPr/>
        </p:nvSpPr>
        <p:spPr>
          <a:xfrm>
            <a:off x="8063190" y="4374242"/>
            <a:ext cx="10054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obj out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A50515B-D2FD-491E-93C3-BEC755544A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12/12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3BFB224-271B-40B2-BFCB-0BEC877B872F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63072" y="662278"/>
            <a:ext cx="10129966" cy="4237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053882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9F3A14-D730-482C-93A3-A4859E59CD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8156F11-4F48-46C1-B35E-CFAE175A90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879975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YOLO v1 Original Paper</a:t>
            </a:r>
          </a:p>
          <a:p>
            <a:pPr lvl="1"/>
            <a:r>
              <a:rPr lang="en-US" dirty="0"/>
              <a:t>https://arxiv.org/abs/1506.02640</a:t>
            </a:r>
          </a:p>
          <a:p>
            <a:r>
              <a:rPr lang="en-US" dirty="0"/>
              <a:t>Understanding YOLO</a:t>
            </a:r>
          </a:p>
          <a:p>
            <a:pPr lvl="1"/>
            <a:r>
              <a:rPr lang="en-US" dirty="0"/>
              <a:t>https://hackernoon.com/understanding-yolo-f5a74bbc7967</a:t>
            </a:r>
          </a:p>
          <a:p>
            <a:r>
              <a:rPr lang="en-US" dirty="0"/>
              <a:t>Selective Search</a:t>
            </a:r>
          </a:p>
          <a:p>
            <a:pPr lvl="1"/>
            <a:r>
              <a:rPr lang="en-US" dirty="0"/>
              <a:t>https://www.koen.me/research/pub/uijlings-ijcv2013-draft.pdf</a:t>
            </a:r>
          </a:p>
          <a:p>
            <a:r>
              <a:rPr lang="en-US" dirty="0"/>
              <a:t>R-CNN, Fast R-CNN, Faster R-CNN, YOLO – Object Detection Algorithm</a:t>
            </a:r>
          </a:p>
          <a:p>
            <a:pPr lvl="1"/>
            <a:r>
              <a:rPr lang="en-US" dirty="0"/>
              <a:t>https://towardsdatascience.com/r-cnn-fast-r-cnn-faster-r-cnn-yolo-object-detection-algorithms-36d53571365e</a:t>
            </a:r>
          </a:p>
          <a:p>
            <a:r>
              <a:rPr lang="en-US" dirty="0"/>
              <a:t>RPN</a:t>
            </a:r>
          </a:p>
          <a:p>
            <a:pPr lvl="1"/>
            <a:r>
              <a:rPr lang="en-US" dirty="0"/>
              <a:t>https://medium.com/@jonathan_hui/what-do-we-learn-from-region-based-object-detectors-faster-r-cnn-r-fcn-fpn-7e354377a7c9</a:t>
            </a:r>
          </a:p>
          <a:p>
            <a:r>
              <a:rPr lang="en-US" dirty="0"/>
              <a:t>F.F. Li et., CS231n, Lecture 11, Stanford, 2017</a:t>
            </a:r>
          </a:p>
          <a:p>
            <a:pPr lvl="1"/>
            <a:r>
              <a:rPr lang="en-US" dirty="0"/>
              <a:t>http://cs231n.stanford.edu/slides/2017/cs231n_2017_lecture11.pdf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DD3010D-7159-4AD7-B7B0-3DADCBD2E2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13</a:t>
            </a:r>
          </a:p>
        </p:txBody>
      </p:sp>
    </p:spTree>
    <p:extLst>
      <p:ext uri="{BB962C8B-B14F-4D97-AF65-F5344CB8AC3E}">
        <p14:creationId xmlns:p14="http://schemas.microsoft.com/office/powerpoint/2010/main" val="141226491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8A3D36E-6F71-40AD-8FE9-D22F88E3E9B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839877"/>
            <a:ext cx="10515600" cy="3337086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4400" dirty="0"/>
              <a:t>Thanks for your attention!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3AA37A4-C296-4C0E-A040-7A91DDCC75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178510215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5693BF-8A72-44A5-A289-71588F1C23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oI</a:t>
            </a:r>
            <a:r>
              <a:rPr lang="en-US" dirty="0"/>
              <a:t> Pooling in Fast R-CNN</a:t>
            </a:r>
          </a:p>
        </p:txBody>
      </p:sp>
      <p:pic>
        <p:nvPicPr>
          <p:cNvPr id="3074" name="Picture 2" descr="Object detection pipeline wit region ofÂ interest pooling">
            <a:extLst>
              <a:ext uri="{FF2B5EF4-FFF2-40B4-BE49-F238E27FC236}">
                <a16:creationId xmlns:a16="http://schemas.microsoft.com/office/drawing/2014/main" id="{04499CC5-CD6B-4D2D-8B27-A4C676F14DB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03" t="5518" r="27642" b="7216"/>
          <a:stretch/>
        </p:blipFill>
        <p:spPr bwMode="auto">
          <a:xfrm>
            <a:off x="2772697" y="1932246"/>
            <a:ext cx="5348748" cy="4658951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0ECB10E9-9317-48E3-8323-D99C606D6EFC}"/>
              </a:ext>
            </a:extLst>
          </p:cNvPr>
          <p:cNvSpPr/>
          <p:nvPr/>
        </p:nvSpPr>
        <p:spPr>
          <a:xfrm>
            <a:off x="6475692" y="6496504"/>
            <a:ext cx="57163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hlinkClick r:id="rId3"/>
              </a:rPr>
              <a:t>https://deepsense.ai/region-of-interest-pooling-explained/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F1E7AA6-8A14-40AC-B595-3122E09617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18B34D-E270-4100-A677-AAF5D16F4B63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954578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7CCFB0-05F1-4A56-97D0-A62A9652DF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gion of Interest Pooling Layer 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C794F7FC-741F-475D-9239-7AEC0CA2948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90216" y="1555287"/>
            <a:ext cx="5801784" cy="4351338"/>
          </a:xfr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9F44A168-4FF8-4C96-864D-A43A62AD7B76}"/>
              </a:ext>
            </a:extLst>
          </p:cNvPr>
          <p:cNvSpPr/>
          <p:nvPr/>
        </p:nvSpPr>
        <p:spPr>
          <a:xfrm>
            <a:off x="6475692" y="6488668"/>
            <a:ext cx="57163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hlinkClick r:id="rId4"/>
              </a:rPr>
              <a:t>https://deepsense.ai/region-of-interest-pooling-explained/</a:t>
            </a:r>
            <a:endParaRPr lang="en-US" dirty="0"/>
          </a:p>
        </p:txBody>
      </p:sp>
      <p:pic>
        <p:nvPicPr>
          <p:cNvPr id="2052" name="Picture 4" descr="Region ofÂ interest pooling example (region proposal)">
            <a:extLst>
              <a:ext uri="{FF2B5EF4-FFF2-40B4-BE49-F238E27FC236}">
                <a16:creationId xmlns:a16="http://schemas.microsoft.com/office/drawing/2014/main" id="{8BB0C749-3792-4F0F-B7B9-217572FB65C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90" t="4324" r="16557" b="7737"/>
          <a:stretch/>
        </p:blipFill>
        <p:spPr bwMode="auto">
          <a:xfrm>
            <a:off x="998727" y="1773389"/>
            <a:ext cx="2986184" cy="3022901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4" name="Picture 6" descr="Region ofÂ interest pooling example (pooling sections)">
            <a:extLst>
              <a:ext uri="{FF2B5EF4-FFF2-40B4-BE49-F238E27FC236}">
                <a16:creationId xmlns:a16="http://schemas.microsoft.com/office/drawing/2014/main" id="{CED4E5B2-F705-47B9-942B-A06BCB27AAD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892" t="3739" r="16823" b="8322"/>
          <a:stretch/>
        </p:blipFill>
        <p:spPr bwMode="auto">
          <a:xfrm>
            <a:off x="4285912" y="1773388"/>
            <a:ext cx="2900516" cy="3022902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6" name="Picture 8" descr="Region ofÂ interest pooling example (output)">
            <a:extLst>
              <a:ext uri="{FF2B5EF4-FFF2-40B4-BE49-F238E27FC236}">
                <a16:creationId xmlns:a16="http://schemas.microsoft.com/office/drawing/2014/main" id="{E29A14FC-7B8F-4A09-B123-AF86028AE9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4930" y="4917255"/>
            <a:ext cx="1372077" cy="13720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BA4FFC0-76D5-408F-83BF-4427A80352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18B34D-E270-4100-A677-AAF5D16F4B63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460779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4C0EB6-990E-47DE-B97B-8402CDA99E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Box</a:t>
            </a:r>
            <a:r>
              <a:rPr lang="en-US" dirty="0"/>
              <a:t> Regressor </a:t>
            </a:r>
          </a:p>
        </p:txBody>
      </p:sp>
      <p:pic>
        <p:nvPicPr>
          <p:cNvPr id="4098" name="Picture 2" descr="https://cdn-images-1.medium.com/max/1600/1*rvPyjhiVQnOm3yOqSDUKuA.jpeg">
            <a:extLst>
              <a:ext uri="{FF2B5EF4-FFF2-40B4-BE49-F238E27FC236}">
                <a16:creationId xmlns:a16="http://schemas.microsoft.com/office/drawing/2014/main" id="{CC82297F-06D5-48FD-A145-C6A59938CA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969985"/>
            <a:ext cx="6553200" cy="3724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C287E733-6E58-4F3A-9880-42A173751623}"/>
              </a:ext>
            </a:extLst>
          </p:cNvPr>
          <p:cNvSpPr/>
          <p:nvPr/>
        </p:nvSpPr>
        <p:spPr>
          <a:xfrm>
            <a:off x="3091010" y="5788891"/>
            <a:ext cx="65325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Use regression to refine the original ROI in blue to the red one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D84A053-D017-4F17-A5A5-C13C68DD8EB1}"/>
              </a:ext>
            </a:extLst>
          </p:cNvPr>
          <p:cNvSpPr/>
          <p:nvPr/>
        </p:nvSpPr>
        <p:spPr>
          <a:xfrm>
            <a:off x="0" y="6492875"/>
            <a:ext cx="12192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https://medium.com/@jonathan_hui/what-do-we-learn-from-region-based-object-detectors-faster-r-cnn-r-fcn-fpn-7e354377a7c9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8A3AC0A0-6133-4315-8F83-DD813BD823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18B34D-E270-4100-A677-AAF5D16F4B63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707449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011320-6C03-4588-B76E-F9C84ECC90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dirty="0"/>
              <a:t>Term Projec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48062A4-2AF8-46E0-80D7-02D87E1346C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/>
          <a:lstStyle/>
          <a:p>
            <a:r>
              <a:rPr lang="en-US" dirty="0"/>
              <a:t>Get SMILES</a:t>
            </a:r>
          </a:p>
          <a:p>
            <a:pPr lvl="1"/>
            <a:r>
              <a:rPr lang="en-US" dirty="0"/>
              <a:t>C-C(=O)-O-C(-C-C(=O)-O)-C-N(-C)(-C)-C</a:t>
            </a:r>
          </a:p>
          <a:p>
            <a:pPr lvl="1"/>
            <a:r>
              <a:rPr lang="en-US" dirty="0"/>
              <a:t>Presence of Atom → Character</a:t>
            </a:r>
          </a:p>
          <a:p>
            <a:pPr lvl="1"/>
            <a:r>
              <a:rPr lang="en-US" dirty="0"/>
              <a:t>Atom Type → C, N, O, S, …</a:t>
            </a:r>
          </a:p>
          <a:p>
            <a:pPr lvl="1"/>
            <a:r>
              <a:rPr lang="en-US" dirty="0"/>
              <a:t>Presence of Bond → Symbol </a:t>
            </a:r>
          </a:p>
          <a:p>
            <a:pPr lvl="1"/>
            <a:r>
              <a:rPr lang="en-US" dirty="0"/>
              <a:t>Bond Type → = or #</a:t>
            </a:r>
          </a:p>
          <a:p>
            <a:pPr lvl="1"/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8" descr="A close up of a logo&#10;&#10;Description automatically generated">
            <a:extLst>
              <a:ext uri="{FF2B5EF4-FFF2-40B4-BE49-F238E27FC236}">
                <a16:creationId xmlns:a16="http://schemas.microsoft.com/office/drawing/2014/main" id="{41F3A251-1BF3-4424-A952-47FC175B428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650" t="14861" r="15682" b="16528"/>
          <a:stretch/>
        </p:blipFill>
        <p:spPr bwMode="auto">
          <a:xfrm>
            <a:off x="7616580" y="2222468"/>
            <a:ext cx="3309583" cy="34492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FB674C9-B0AA-4033-BBE1-43770EDFF3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18B34D-E270-4100-A677-AAF5D16F4B63}" type="slidenum">
              <a:rPr lang="en-US" smtClean="0"/>
              <a:pPr/>
              <a:t>2</a:t>
            </a:fld>
            <a:r>
              <a:rPr lang="en-US" dirty="0"/>
              <a:t>/12</a:t>
            </a:r>
          </a:p>
        </p:txBody>
      </p:sp>
    </p:spTree>
    <p:extLst>
      <p:ext uri="{BB962C8B-B14F-4D97-AF65-F5344CB8AC3E}">
        <p14:creationId xmlns:p14="http://schemas.microsoft.com/office/powerpoint/2010/main" val="190821716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32FDADA8-8566-4966-872B-D03034E65C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section over union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55AEDC06-35E4-4D5F-900B-E3ABCCE669B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06681" y="1825625"/>
            <a:ext cx="5578638" cy="4351338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6B52385F-83EB-4311-93AE-DEF47D9FA310}"/>
              </a:ext>
            </a:extLst>
          </p:cNvPr>
          <p:cNvSpPr/>
          <p:nvPr/>
        </p:nvSpPr>
        <p:spPr>
          <a:xfrm>
            <a:off x="5732711" y="2160938"/>
            <a:ext cx="1083245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dirty="0"/>
              <a:t>Predicted</a:t>
            </a:r>
          </a:p>
          <a:p>
            <a:pPr algn="r"/>
            <a:r>
              <a:rPr lang="en-US" dirty="0"/>
              <a:t>bounding</a:t>
            </a:r>
          </a:p>
          <a:p>
            <a:pPr algn="r"/>
            <a:r>
              <a:rPr lang="en-US" dirty="0"/>
              <a:t>box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791E9A8D-8852-4645-B1BD-DF51934B9F23}"/>
              </a:ext>
            </a:extLst>
          </p:cNvPr>
          <p:cNvSpPr/>
          <p:nvPr/>
        </p:nvSpPr>
        <p:spPr>
          <a:xfrm>
            <a:off x="8810968" y="2484104"/>
            <a:ext cx="1130438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ground </a:t>
            </a:r>
          </a:p>
          <a:p>
            <a:r>
              <a:rPr lang="en-US" dirty="0"/>
              <a:t>truth </a:t>
            </a:r>
          </a:p>
          <a:p>
            <a:r>
              <a:rPr lang="en-US" dirty="0"/>
              <a:t>bounding </a:t>
            </a:r>
          </a:p>
          <a:p>
            <a:r>
              <a:rPr lang="en-US" dirty="0"/>
              <a:t>box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0A66BEAD-B8F8-4AE7-8D3E-04627CA68DD6}"/>
              </a:ext>
            </a:extLst>
          </p:cNvPr>
          <p:cNvSpPr/>
          <p:nvPr/>
        </p:nvSpPr>
        <p:spPr>
          <a:xfrm>
            <a:off x="1625600" y="6466110"/>
            <a:ext cx="10083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3"/>
              </a:rPr>
              <a:t>https://www.pyimagesearch.com/2016/11/07/intersection-over-union-iou-for-object-detection/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4D2EE10-D3A4-4097-9926-168AC36E3F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18B34D-E270-4100-A677-AAF5D16F4B63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25887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636246-D8F3-41DC-BA10-EAB6DB346D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×1 </a:t>
            </a:r>
            <a:r>
              <a:rPr lang="en-US"/>
              <a:t>Convolutional Layer</a:t>
            </a:r>
            <a:endParaRPr lang="en-US" dirty="0"/>
          </a:p>
        </p:txBody>
      </p:sp>
      <p:pic>
        <p:nvPicPr>
          <p:cNvPr id="4" name="Online Media 3" title="Neural Networks - Networks in Networks and 1x1 Convolutions">
            <a:hlinkClick r:id="" action="ppaction://media"/>
            <a:extLst>
              <a:ext uri="{FF2B5EF4-FFF2-40B4-BE49-F238E27FC236}">
                <a16:creationId xmlns:a16="http://schemas.microsoft.com/office/drawing/2014/main" id="{AC4FF410-062A-4B06-8747-482C58660A2C}"/>
              </a:ext>
            </a:extLst>
          </p:cNvPr>
          <p:cNvPicPr>
            <a:picLocks noGrp="1" noRot="1" noChangeAspect="1"/>
          </p:cNvPicPr>
          <p:nvPr>
            <p:ph idx="1"/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3139440" y="1690688"/>
            <a:ext cx="5805487" cy="435133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2755509D-5554-4380-8447-2E0126C13733}"/>
              </a:ext>
            </a:extLst>
          </p:cNvPr>
          <p:cNvSpPr txBox="1"/>
          <p:nvPr/>
        </p:nvSpPr>
        <p:spPr>
          <a:xfrm>
            <a:off x="9485444" y="3722449"/>
            <a:ext cx="13349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ndrew 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585E2B2-3B4C-49EA-B6BA-D2C8B6A66C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18B34D-E270-4100-A677-AAF5D16F4B63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549E598-AF9F-4878-992E-6F06463F4DB6}"/>
              </a:ext>
            </a:extLst>
          </p:cNvPr>
          <p:cNvSpPr/>
          <p:nvPr/>
        </p:nvSpPr>
        <p:spPr>
          <a:xfrm>
            <a:off x="3623913" y="6123543"/>
            <a:ext cx="532101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4"/>
              </a:rPr>
              <a:t>https://www.youtube.com/watch?v=vcp0XvDAX68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49278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1669CD-57D7-4117-ABCE-0554324239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in Strateg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1F063B-7A03-4484-9BC5-0CD61722574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authors describe the training in the following way</a:t>
            </a:r>
          </a:p>
          <a:p>
            <a:pPr lvl="1"/>
            <a:r>
              <a:rPr lang="en-US" dirty="0"/>
              <a:t>First, pretrain the first 20 convolutional layers using the ImageNet 1000-class competition dataset, using a input size of 224x224</a:t>
            </a:r>
          </a:p>
          <a:p>
            <a:pPr lvl="1"/>
            <a:r>
              <a:rPr lang="en-US" dirty="0"/>
              <a:t>Then, increase the input resolution to 448x448</a:t>
            </a:r>
          </a:p>
          <a:p>
            <a:pPr lvl="1"/>
            <a:r>
              <a:rPr lang="en-US" dirty="0"/>
              <a:t>Train the full network for about 135 epochs using a batch size of 64, momentum of 0.9 and decay of 0.0005</a:t>
            </a:r>
          </a:p>
          <a:p>
            <a:pPr lvl="1"/>
            <a:r>
              <a:rPr lang="en-US" dirty="0"/>
              <a:t>Learning rate schedule: for the first epochs, the learning rate was slowly raised from 0.001 to 0.01. Train for about 75 epochs and then start decreasing it.</a:t>
            </a:r>
          </a:p>
          <a:p>
            <a:pPr lvl="1"/>
            <a:r>
              <a:rPr lang="en-US" dirty="0"/>
              <a:t>Use data augmentation with random scaling and translations, and randomly adjusting exposure and saturation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F421576-9789-48E9-A8A0-DE6C2D473B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18B34D-E270-4100-A677-AAF5D16F4B63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930120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FD489D-1D2C-4042-9541-66A66E3EA6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rm Project</a:t>
            </a:r>
          </a:p>
        </p:txBody>
      </p:sp>
      <p:pic>
        <p:nvPicPr>
          <p:cNvPr id="4" name="Picture 3" descr="A close up of a map&#10;&#10;Description automatically generated">
            <a:extLst>
              <a:ext uri="{FF2B5EF4-FFF2-40B4-BE49-F238E27FC236}">
                <a16:creationId xmlns:a16="http://schemas.microsoft.com/office/drawing/2014/main" id="{C687C27D-3596-4228-9738-80A35982AA55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75" t="9197" r="7645" b="10085"/>
          <a:stretch/>
        </p:blipFill>
        <p:spPr>
          <a:xfrm>
            <a:off x="7568976" y="2155084"/>
            <a:ext cx="3524670" cy="3645515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43251301-E137-4855-9827-44DF9770132C}"/>
              </a:ext>
            </a:extLst>
          </p:cNvPr>
          <p:cNvSpPr/>
          <p:nvPr/>
        </p:nvSpPr>
        <p:spPr>
          <a:xfrm>
            <a:off x="7486867" y="2097138"/>
            <a:ext cx="31451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874DC71-20BE-4D0F-811C-6FBCDC9D7C9C}"/>
              </a:ext>
            </a:extLst>
          </p:cNvPr>
          <p:cNvSpPr/>
          <p:nvPr/>
        </p:nvSpPr>
        <p:spPr>
          <a:xfrm>
            <a:off x="8116787" y="2404915"/>
            <a:ext cx="31451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93C0C83-F464-4283-B437-933062A77747}"/>
              </a:ext>
            </a:extLst>
          </p:cNvPr>
          <p:cNvSpPr/>
          <p:nvPr/>
        </p:nvSpPr>
        <p:spPr>
          <a:xfrm>
            <a:off x="8711147" y="3438288"/>
            <a:ext cx="31451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EC62838-939A-4816-BEE0-01BB81106E85}"/>
              </a:ext>
            </a:extLst>
          </p:cNvPr>
          <p:cNvSpPr/>
          <p:nvPr/>
        </p:nvSpPr>
        <p:spPr>
          <a:xfrm>
            <a:off x="9259787" y="3130511"/>
            <a:ext cx="31451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D3DE8FD-5EDC-4947-9716-139A91EFB080}"/>
              </a:ext>
            </a:extLst>
          </p:cNvPr>
          <p:cNvSpPr/>
          <p:nvPr/>
        </p:nvSpPr>
        <p:spPr>
          <a:xfrm>
            <a:off x="10191071" y="2901911"/>
            <a:ext cx="31451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677F333B-4E22-4AE9-B481-FD7AD96A2888}"/>
              </a:ext>
            </a:extLst>
          </p:cNvPr>
          <p:cNvSpPr/>
          <p:nvPr/>
        </p:nvSpPr>
        <p:spPr>
          <a:xfrm>
            <a:off x="10505581" y="3801071"/>
            <a:ext cx="31451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5EF41C8A-E0E8-4E1B-8CC8-FDE9FE0467A5}"/>
              </a:ext>
            </a:extLst>
          </p:cNvPr>
          <p:cNvSpPr/>
          <p:nvPr/>
        </p:nvSpPr>
        <p:spPr>
          <a:xfrm>
            <a:off x="9496924" y="4036437"/>
            <a:ext cx="31451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DB93BB23-B600-4F48-B825-2A72072A947D}"/>
              </a:ext>
            </a:extLst>
          </p:cNvPr>
          <p:cNvSpPr/>
          <p:nvPr/>
        </p:nvSpPr>
        <p:spPr>
          <a:xfrm>
            <a:off x="8645522" y="4190325"/>
            <a:ext cx="31451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6C78EBF4-4105-4062-879D-2054E4F45421}"/>
              </a:ext>
            </a:extLst>
          </p:cNvPr>
          <p:cNvSpPr/>
          <p:nvPr/>
        </p:nvSpPr>
        <p:spPr>
          <a:xfrm>
            <a:off x="8108630" y="4449405"/>
            <a:ext cx="31451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C588ED3F-8169-45ED-82E8-2D32BEB01357}"/>
              </a:ext>
            </a:extLst>
          </p:cNvPr>
          <p:cNvSpPr/>
          <p:nvPr/>
        </p:nvSpPr>
        <p:spPr>
          <a:xfrm>
            <a:off x="7488533" y="4141825"/>
            <a:ext cx="32412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2F995BAA-EF76-477B-8C94-BED352BDE3B7}"/>
              </a:ext>
            </a:extLst>
          </p:cNvPr>
          <p:cNvSpPr/>
          <p:nvPr/>
        </p:nvSpPr>
        <p:spPr>
          <a:xfrm>
            <a:off x="8037173" y="5203588"/>
            <a:ext cx="32412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E85AB576-D737-4B6F-84D6-97B7278D604E}"/>
              </a:ext>
            </a:extLst>
          </p:cNvPr>
          <p:cNvSpPr/>
          <p:nvPr/>
        </p:nvSpPr>
        <p:spPr>
          <a:xfrm>
            <a:off x="8660762" y="2097138"/>
            <a:ext cx="32412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64BC2D38-CB9B-43BA-9BAE-AF91850A9159}"/>
              </a:ext>
            </a:extLst>
          </p:cNvPr>
          <p:cNvSpPr/>
          <p:nvPr/>
        </p:nvSpPr>
        <p:spPr>
          <a:xfrm>
            <a:off x="8078632" y="3159068"/>
            <a:ext cx="32412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3FC15F8E-9B01-42A2-8449-192519D564CE}"/>
              </a:ext>
            </a:extLst>
          </p:cNvPr>
          <p:cNvSpPr/>
          <p:nvPr/>
        </p:nvSpPr>
        <p:spPr>
          <a:xfrm>
            <a:off x="9881940" y="3466845"/>
            <a:ext cx="31451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</a:p>
        </p:txBody>
      </p:sp>
      <p:pic>
        <p:nvPicPr>
          <p:cNvPr id="63" name="Picture 6">
            <a:extLst>
              <a:ext uri="{FF2B5EF4-FFF2-40B4-BE49-F238E27FC236}">
                <a16:creationId xmlns:a16="http://schemas.microsoft.com/office/drawing/2014/main" id="{3B78EAB8-CEF0-4317-B400-612BB2E83AE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clrChange>
              <a:clrFrom>
                <a:srgbClr val="7F7F7F"/>
              </a:clrFrom>
              <a:clrTo>
                <a:srgbClr val="7F7F7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53" t="2718" r="755" b="6894"/>
          <a:stretch/>
        </p:blipFill>
        <p:spPr bwMode="auto">
          <a:xfrm>
            <a:off x="648369" y="4405099"/>
            <a:ext cx="5942457" cy="14900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6" name="Picture 14">
            <a:extLst>
              <a:ext uri="{FF2B5EF4-FFF2-40B4-BE49-F238E27FC236}">
                <a16:creationId xmlns:a16="http://schemas.microsoft.com/office/drawing/2014/main" id="{57C4B590-18E5-49E5-988F-1C22A47E8D9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57" t="10417" b="69793"/>
          <a:stretch/>
        </p:blipFill>
        <p:spPr bwMode="auto">
          <a:xfrm>
            <a:off x="648369" y="2230717"/>
            <a:ext cx="5971033" cy="14857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5" name="Group 74">
            <a:extLst>
              <a:ext uri="{FF2B5EF4-FFF2-40B4-BE49-F238E27FC236}">
                <a16:creationId xmlns:a16="http://schemas.microsoft.com/office/drawing/2014/main" id="{5C65F9AB-3E8C-4632-91E0-AA99BC8C9DF1}"/>
              </a:ext>
            </a:extLst>
          </p:cNvPr>
          <p:cNvGrpSpPr/>
          <p:nvPr/>
        </p:nvGrpSpPr>
        <p:grpSpPr>
          <a:xfrm>
            <a:off x="2126202" y="2324268"/>
            <a:ext cx="6397457" cy="3577255"/>
            <a:chOff x="2126202" y="2324268"/>
            <a:chExt cx="6397457" cy="3577255"/>
          </a:xfrm>
        </p:grpSpPr>
        <p:sp>
          <p:nvSpPr>
            <p:cNvPr id="64" name="Rectangle 63">
              <a:extLst>
                <a:ext uri="{FF2B5EF4-FFF2-40B4-BE49-F238E27FC236}">
                  <a16:creationId xmlns:a16="http://schemas.microsoft.com/office/drawing/2014/main" id="{ED7F9983-247F-4D39-8586-11FD5FF248D3}"/>
                </a:ext>
              </a:extLst>
            </p:cNvPr>
            <p:cNvSpPr/>
            <p:nvPr/>
          </p:nvSpPr>
          <p:spPr>
            <a:xfrm>
              <a:off x="8284587" y="4698425"/>
              <a:ext cx="239072" cy="941668"/>
            </a:xfrm>
            <a:prstGeom prst="rect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Rectangle 64">
              <a:extLst>
                <a:ext uri="{FF2B5EF4-FFF2-40B4-BE49-F238E27FC236}">
                  <a16:creationId xmlns:a16="http://schemas.microsoft.com/office/drawing/2014/main" id="{BCE82809-8CB7-401C-8D75-8C7CE8903A67}"/>
                </a:ext>
              </a:extLst>
            </p:cNvPr>
            <p:cNvSpPr/>
            <p:nvPr/>
          </p:nvSpPr>
          <p:spPr>
            <a:xfrm>
              <a:off x="7705935" y="2324268"/>
              <a:ext cx="817724" cy="1272909"/>
            </a:xfrm>
            <a:prstGeom prst="rect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7" name="Straight Arrow Connector 66">
              <a:extLst>
                <a:ext uri="{FF2B5EF4-FFF2-40B4-BE49-F238E27FC236}">
                  <a16:creationId xmlns:a16="http://schemas.microsoft.com/office/drawing/2014/main" id="{9339333A-17D5-4324-AA85-3CE55568ADE3}"/>
                </a:ext>
              </a:extLst>
            </p:cNvPr>
            <p:cNvCxnSpPr>
              <a:cxnSpLocks/>
              <a:stCxn id="65" idx="1"/>
              <a:endCxn id="68" idx="3"/>
            </p:cNvCxnSpPr>
            <p:nvPr/>
          </p:nvCxnSpPr>
          <p:spPr>
            <a:xfrm flipH="1">
              <a:off x="2922069" y="2960723"/>
              <a:ext cx="4783866" cy="368960"/>
            </a:xfrm>
            <a:prstGeom prst="straightConnector1">
              <a:avLst/>
            </a:prstGeom>
            <a:ln w="44450">
              <a:solidFill>
                <a:srgbClr val="FF8B8B"/>
              </a:solidFill>
              <a:tailEnd type="arrow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Rectangle 67">
              <a:extLst>
                <a:ext uri="{FF2B5EF4-FFF2-40B4-BE49-F238E27FC236}">
                  <a16:creationId xmlns:a16="http://schemas.microsoft.com/office/drawing/2014/main" id="{A3F9EE52-88AC-4A8E-AAA2-1DEADEEEA81F}"/>
                </a:ext>
              </a:extLst>
            </p:cNvPr>
            <p:cNvSpPr/>
            <p:nvPr/>
          </p:nvSpPr>
          <p:spPr>
            <a:xfrm>
              <a:off x="2126202" y="2942934"/>
              <a:ext cx="795867" cy="773497"/>
            </a:xfrm>
            <a:prstGeom prst="rect">
              <a:avLst/>
            </a:prstGeom>
            <a:noFill/>
            <a:ln w="63500">
              <a:solidFill>
                <a:srgbClr val="FF8B8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9" name="Straight Arrow Connector 68">
              <a:extLst>
                <a:ext uri="{FF2B5EF4-FFF2-40B4-BE49-F238E27FC236}">
                  <a16:creationId xmlns:a16="http://schemas.microsoft.com/office/drawing/2014/main" id="{493104AD-155D-44F8-9C73-57F886E6F2C5}"/>
                </a:ext>
              </a:extLst>
            </p:cNvPr>
            <p:cNvCxnSpPr>
              <a:cxnSpLocks/>
              <a:stCxn id="64" idx="1"/>
              <a:endCxn id="70" idx="3"/>
            </p:cNvCxnSpPr>
            <p:nvPr/>
          </p:nvCxnSpPr>
          <p:spPr>
            <a:xfrm flipH="1">
              <a:off x="4379265" y="5169259"/>
              <a:ext cx="3905322" cy="345516"/>
            </a:xfrm>
            <a:prstGeom prst="straightConnector1">
              <a:avLst/>
            </a:prstGeom>
            <a:ln w="44450">
              <a:solidFill>
                <a:srgbClr val="FF8B8B"/>
              </a:solidFill>
              <a:tailEnd type="arrow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Rectangle 69">
              <a:extLst>
                <a:ext uri="{FF2B5EF4-FFF2-40B4-BE49-F238E27FC236}">
                  <a16:creationId xmlns:a16="http://schemas.microsoft.com/office/drawing/2014/main" id="{06012173-6E83-4883-B7F3-98992555CDC3}"/>
                </a:ext>
              </a:extLst>
            </p:cNvPr>
            <p:cNvSpPr/>
            <p:nvPr/>
          </p:nvSpPr>
          <p:spPr>
            <a:xfrm>
              <a:off x="3583398" y="5128026"/>
              <a:ext cx="795867" cy="773497"/>
            </a:xfrm>
            <a:prstGeom prst="rect">
              <a:avLst/>
            </a:prstGeom>
            <a:noFill/>
            <a:ln w="63500">
              <a:solidFill>
                <a:srgbClr val="FF8B8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4" name="Group 73">
            <a:extLst>
              <a:ext uri="{FF2B5EF4-FFF2-40B4-BE49-F238E27FC236}">
                <a16:creationId xmlns:a16="http://schemas.microsoft.com/office/drawing/2014/main" id="{9AD68CD0-87F9-4921-9AF7-D03BBBA27B72}"/>
              </a:ext>
            </a:extLst>
          </p:cNvPr>
          <p:cNvGrpSpPr/>
          <p:nvPr/>
        </p:nvGrpSpPr>
        <p:grpSpPr>
          <a:xfrm>
            <a:off x="1874528" y="1847116"/>
            <a:ext cx="2375961" cy="2551574"/>
            <a:chOff x="1874528" y="1847116"/>
            <a:chExt cx="2375961" cy="2551574"/>
          </a:xfrm>
        </p:grpSpPr>
        <p:sp>
          <p:nvSpPr>
            <p:cNvPr id="71" name="Subtitle 2">
              <a:extLst>
                <a:ext uri="{FF2B5EF4-FFF2-40B4-BE49-F238E27FC236}">
                  <a16:creationId xmlns:a16="http://schemas.microsoft.com/office/drawing/2014/main" id="{738D47E8-EA35-4797-9A05-11315C0D94BF}"/>
                </a:ext>
              </a:extLst>
            </p:cNvPr>
            <p:cNvSpPr txBox="1">
              <a:spLocks/>
            </p:cNvSpPr>
            <p:nvPr/>
          </p:nvSpPr>
          <p:spPr>
            <a:xfrm>
              <a:off x="2030529" y="1847116"/>
              <a:ext cx="2219960" cy="400957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 lnSpcReduction="10000"/>
            </a:bodyPr>
            <a:lstStyle>
              <a:lvl1pPr marL="0" indent="0" algn="ctr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r"/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Unbonded</a:t>
              </a:r>
            </a:p>
          </p:txBody>
        </p:sp>
        <p:sp>
          <p:nvSpPr>
            <p:cNvPr id="72" name="Subtitle 2">
              <a:extLst>
                <a:ext uri="{FF2B5EF4-FFF2-40B4-BE49-F238E27FC236}">
                  <a16:creationId xmlns:a16="http://schemas.microsoft.com/office/drawing/2014/main" id="{CA118009-8916-472C-9F09-0F9D1BDBE3B2}"/>
                </a:ext>
              </a:extLst>
            </p:cNvPr>
            <p:cNvSpPr txBox="1">
              <a:spLocks/>
            </p:cNvSpPr>
            <p:nvPr/>
          </p:nvSpPr>
          <p:spPr>
            <a:xfrm>
              <a:off x="1874528" y="3997733"/>
              <a:ext cx="2219960" cy="400957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 lnSpcReduction="10000"/>
            </a:bodyPr>
            <a:lstStyle>
              <a:lvl1pPr marL="0" indent="0" algn="ctr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r"/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Bonded</a:t>
              </a:r>
            </a:p>
          </p:txBody>
        </p:sp>
      </p:grpSp>
      <p:sp>
        <p:nvSpPr>
          <p:cNvPr id="76" name="Rectangle 75">
            <a:extLst>
              <a:ext uri="{FF2B5EF4-FFF2-40B4-BE49-F238E27FC236}">
                <a16:creationId xmlns:a16="http://schemas.microsoft.com/office/drawing/2014/main" id="{5EADD8C5-B7F3-465D-A835-357EE5D82D2D}"/>
              </a:ext>
            </a:extLst>
          </p:cNvPr>
          <p:cNvSpPr/>
          <p:nvPr/>
        </p:nvSpPr>
        <p:spPr>
          <a:xfrm>
            <a:off x="9312776" y="732704"/>
            <a:ext cx="20711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Presence of Atom</a:t>
            </a:r>
          </a:p>
          <a:p>
            <a:pPr lvl="1"/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Atom Type   </a:t>
            </a:r>
          </a:p>
          <a:p>
            <a:pPr lvl="1"/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Presence of Bond</a:t>
            </a:r>
          </a:p>
          <a:p>
            <a:pPr lvl="1"/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Bond Type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41100CC8-F85D-4847-A407-2C561F2C8984}"/>
              </a:ext>
            </a:extLst>
          </p:cNvPr>
          <p:cNvSpPr/>
          <p:nvPr/>
        </p:nvSpPr>
        <p:spPr>
          <a:xfrm>
            <a:off x="10972545" y="1893474"/>
            <a:ext cx="82266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Sliding </a:t>
            </a:r>
          </a:p>
          <a:p>
            <a:pPr algn="ctr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Window</a:t>
            </a:r>
          </a:p>
        </p:txBody>
      </p:sp>
      <p:sp>
        <p:nvSpPr>
          <p:cNvPr id="19" name="Slide Number Placeholder 18">
            <a:extLst>
              <a:ext uri="{FF2B5EF4-FFF2-40B4-BE49-F238E27FC236}">
                <a16:creationId xmlns:a16="http://schemas.microsoft.com/office/drawing/2014/main" id="{7A869F22-0157-434D-AD3B-BF8C478FB6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18B34D-E270-4100-A677-AAF5D16F4B63}" type="slidenum">
              <a:rPr lang="en-US" smtClean="0"/>
              <a:pPr/>
              <a:t>3</a:t>
            </a:fld>
            <a:r>
              <a:rPr lang="en-US" dirty="0"/>
              <a:t>/12</a:t>
            </a:r>
          </a:p>
        </p:txBody>
      </p:sp>
    </p:spTree>
    <p:extLst>
      <p:ext uri="{BB962C8B-B14F-4D97-AF65-F5344CB8AC3E}">
        <p14:creationId xmlns:p14="http://schemas.microsoft.com/office/powerpoint/2010/main" val="643911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16B788-C194-46D2-830B-2F216739F2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pability of Object Detecto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6382FEA-0D14-46B1-B250-69FBD6E0588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Add bounding box and class identifier simultaneously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7981753-3D97-4653-9D8D-D14143BE5B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4950" y="2867025"/>
            <a:ext cx="4017372" cy="260105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6458B6D-2306-4100-8290-7B80B125B33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08306" y="2860675"/>
            <a:ext cx="4014016" cy="2611124"/>
          </a:xfrm>
          <a:prstGeom prst="rect">
            <a:avLst/>
          </a:prstGeom>
        </p:spPr>
      </p:pic>
      <p:pic>
        <p:nvPicPr>
          <p:cNvPr id="6" name="Picture 5" descr="A close up of a map&#10;&#10;Description automatically generated">
            <a:extLst>
              <a:ext uri="{FF2B5EF4-FFF2-40B4-BE49-F238E27FC236}">
                <a16:creationId xmlns:a16="http://schemas.microsoft.com/office/drawing/2014/main" id="{A3C1C168-C36D-4041-AB6F-C86FEFA18290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75" t="9197" r="7645" b="10085"/>
          <a:stretch/>
        </p:blipFill>
        <p:spPr>
          <a:xfrm>
            <a:off x="7568976" y="2155084"/>
            <a:ext cx="3524670" cy="3645515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C3738B1-07F3-4081-BA6C-9F7BECD0422D}"/>
              </a:ext>
            </a:extLst>
          </p:cNvPr>
          <p:cNvSpPr/>
          <p:nvPr/>
        </p:nvSpPr>
        <p:spPr>
          <a:xfrm>
            <a:off x="7486867" y="2097138"/>
            <a:ext cx="31451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91D11D3-6204-42DF-8897-39E7752D9C85}"/>
              </a:ext>
            </a:extLst>
          </p:cNvPr>
          <p:cNvSpPr/>
          <p:nvPr/>
        </p:nvSpPr>
        <p:spPr>
          <a:xfrm>
            <a:off x="8116787" y="2404915"/>
            <a:ext cx="31451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6B041D7-8C30-4120-A40D-7BDFB9BB50F4}"/>
              </a:ext>
            </a:extLst>
          </p:cNvPr>
          <p:cNvSpPr/>
          <p:nvPr/>
        </p:nvSpPr>
        <p:spPr>
          <a:xfrm>
            <a:off x="8711147" y="3438288"/>
            <a:ext cx="31451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1C1B1CDA-B94F-4CAE-A7B3-48DBE4E60995}"/>
              </a:ext>
            </a:extLst>
          </p:cNvPr>
          <p:cNvSpPr/>
          <p:nvPr/>
        </p:nvSpPr>
        <p:spPr>
          <a:xfrm>
            <a:off x="9259787" y="3130511"/>
            <a:ext cx="31451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C196922D-72B5-4710-8831-695BD19471D9}"/>
              </a:ext>
            </a:extLst>
          </p:cNvPr>
          <p:cNvSpPr/>
          <p:nvPr/>
        </p:nvSpPr>
        <p:spPr>
          <a:xfrm>
            <a:off x="10191071" y="2901911"/>
            <a:ext cx="31451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ADD0C4EB-7EC8-4B3B-9E1A-0A7AC1B0EFD3}"/>
              </a:ext>
            </a:extLst>
          </p:cNvPr>
          <p:cNvSpPr/>
          <p:nvPr/>
        </p:nvSpPr>
        <p:spPr>
          <a:xfrm>
            <a:off x="10505581" y="3801071"/>
            <a:ext cx="31451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46EAACD4-E9E5-46A2-98C6-A0077964AC05}"/>
              </a:ext>
            </a:extLst>
          </p:cNvPr>
          <p:cNvSpPr/>
          <p:nvPr/>
        </p:nvSpPr>
        <p:spPr>
          <a:xfrm>
            <a:off x="9496924" y="4036437"/>
            <a:ext cx="31451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21DF7A1E-DF72-4C85-AA59-13B256178602}"/>
              </a:ext>
            </a:extLst>
          </p:cNvPr>
          <p:cNvSpPr/>
          <p:nvPr/>
        </p:nvSpPr>
        <p:spPr>
          <a:xfrm>
            <a:off x="8645522" y="4190325"/>
            <a:ext cx="31451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F2669298-E6A1-47AB-999B-0C4B8428D16F}"/>
              </a:ext>
            </a:extLst>
          </p:cNvPr>
          <p:cNvSpPr/>
          <p:nvPr/>
        </p:nvSpPr>
        <p:spPr>
          <a:xfrm>
            <a:off x="8108630" y="4449405"/>
            <a:ext cx="31451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4EBF6291-AA13-4725-A21B-D113725B9DA2}"/>
              </a:ext>
            </a:extLst>
          </p:cNvPr>
          <p:cNvSpPr/>
          <p:nvPr/>
        </p:nvSpPr>
        <p:spPr>
          <a:xfrm>
            <a:off x="7488533" y="4141825"/>
            <a:ext cx="32412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38BFEBD-5394-419B-B6BD-9FC255186372}"/>
              </a:ext>
            </a:extLst>
          </p:cNvPr>
          <p:cNvSpPr/>
          <p:nvPr/>
        </p:nvSpPr>
        <p:spPr>
          <a:xfrm>
            <a:off x="8037173" y="5203588"/>
            <a:ext cx="32412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DCF00DD3-B612-4423-9E68-203D4DC311BF}"/>
              </a:ext>
            </a:extLst>
          </p:cNvPr>
          <p:cNvSpPr/>
          <p:nvPr/>
        </p:nvSpPr>
        <p:spPr>
          <a:xfrm>
            <a:off x="8660762" y="2097138"/>
            <a:ext cx="32412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A20E3495-9941-45D8-97FF-240EA5CB57A4}"/>
              </a:ext>
            </a:extLst>
          </p:cNvPr>
          <p:cNvSpPr/>
          <p:nvPr/>
        </p:nvSpPr>
        <p:spPr>
          <a:xfrm>
            <a:off x="8078632" y="3159068"/>
            <a:ext cx="32412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8B80AE09-99D4-4969-A047-D451570FA192}"/>
              </a:ext>
            </a:extLst>
          </p:cNvPr>
          <p:cNvSpPr/>
          <p:nvPr/>
        </p:nvSpPr>
        <p:spPr>
          <a:xfrm>
            <a:off x="9881940" y="3466845"/>
            <a:ext cx="31451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C2F640D-C585-4998-AEF5-D4C38F367A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18B34D-E270-4100-A677-AAF5D16F4B63}" type="slidenum">
              <a:rPr lang="en-US" smtClean="0"/>
              <a:pPr/>
              <a:t>4</a:t>
            </a:fld>
            <a:r>
              <a:rPr lang="en-US" dirty="0"/>
              <a:t>/12</a:t>
            </a:r>
          </a:p>
        </p:txBody>
      </p:sp>
    </p:spTree>
    <p:extLst>
      <p:ext uri="{BB962C8B-B14F-4D97-AF65-F5344CB8AC3E}">
        <p14:creationId xmlns:p14="http://schemas.microsoft.com/office/powerpoint/2010/main" val="393531155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FECA10-160C-4A2A-B59B-0543E80756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You Only Look Once Version 1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16ED2F-3267-4BD5-BD38-3477D04BFB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61185"/>
            <a:ext cx="10515600" cy="4351338"/>
          </a:xfrm>
        </p:spPr>
        <p:txBody>
          <a:bodyPr/>
          <a:lstStyle/>
          <a:p>
            <a:r>
              <a:rPr lang="en-US" dirty="0"/>
              <a:t>Fast end-to-end CNN</a:t>
            </a:r>
          </a:p>
          <a:p>
            <a:pPr lvl="1"/>
            <a:r>
              <a:rPr lang="en-US" dirty="0"/>
              <a:t>Fast enough for real-time detection</a:t>
            </a:r>
          </a:p>
          <a:p>
            <a:pPr lvl="1"/>
            <a:r>
              <a:rPr lang="en-US" dirty="0"/>
              <a:t>One shot object detector </a:t>
            </a:r>
          </a:p>
          <a:p>
            <a:r>
              <a:rPr lang="en-US" dirty="0"/>
              <a:t>Other mentioned models ?</a:t>
            </a:r>
          </a:p>
          <a:p>
            <a:pPr lvl="1"/>
            <a:r>
              <a:rPr lang="en-US" dirty="0"/>
              <a:t>Region CNN</a:t>
            </a:r>
          </a:p>
          <a:p>
            <a:pPr lvl="1"/>
            <a:r>
              <a:rPr lang="en-US" dirty="0"/>
              <a:t>Fast R-CNN</a:t>
            </a:r>
          </a:p>
          <a:p>
            <a:pPr lvl="1"/>
            <a:r>
              <a:rPr lang="en-US" dirty="0"/>
              <a:t>Faster R-CN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EF43C06-8194-4B7F-AB7A-5EC72F4166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18B34D-E270-4100-A677-AAF5D16F4B63}" type="slidenum">
              <a:rPr lang="en-US" smtClean="0"/>
              <a:pPr/>
              <a:t>5</a:t>
            </a:fld>
            <a:r>
              <a:rPr lang="en-US" dirty="0"/>
              <a:t>/12</a:t>
            </a:r>
          </a:p>
        </p:txBody>
      </p:sp>
    </p:spTree>
    <p:extLst>
      <p:ext uri="{BB962C8B-B14F-4D97-AF65-F5344CB8AC3E}">
        <p14:creationId xmlns:p14="http://schemas.microsoft.com/office/powerpoint/2010/main" val="11661680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9E1ACB-729E-496E-A9BC-EB54D6264E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gion Proposal</a:t>
            </a:r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949EA084-9995-4A62-9BE6-C6A11760E2A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Selective Search (SS):</a:t>
            </a:r>
            <a:br>
              <a:rPr lang="en-US" sz="2000" dirty="0"/>
            </a:br>
            <a:r>
              <a:rPr lang="en-US" sz="2000" dirty="0"/>
              <a:t>1. Generate initial sub-segmentation, we generate many candidate regions</a:t>
            </a:r>
            <a:br>
              <a:rPr lang="en-US" sz="2000" dirty="0"/>
            </a:br>
            <a:r>
              <a:rPr lang="en-US" sz="2000" dirty="0"/>
              <a:t>2. Use greedy algorithm to recursively combine similar regions into larger ones </a:t>
            </a:r>
            <a:br>
              <a:rPr lang="en-US" sz="2000" dirty="0"/>
            </a:br>
            <a:r>
              <a:rPr lang="en-US" sz="2000" dirty="0"/>
              <a:t>3. Use the generated regions to produce the final candidate region proposals</a:t>
            </a:r>
          </a:p>
          <a:p>
            <a:endParaRPr lang="en-US" sz="2000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22719D7-D4A6-4C7A-B689-8C1E225FBDA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4473" y="3060429"/>
            <a:ext cx="10123054" cy="3428239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3F19CBA-9A6C-4442-A1D9-8F564E8309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18B34D-E270-4100-A677-AAF5D16F4B63}" type="slidenum">
              <a:rPr lang="en-US" smtClean="0"/>
              <a:pPr/>
              <a:t>6</a:t>
            </a:fld>
            <a:r>
              <a:rPr lang="en-US" dirty="0"/>
              <a:t>/12</a:t>
            </a:r>
          </a:p>
        </p:txBody>
      </p:sp>
    </p:spTree>
    <p:extLst>
      <p:ext uri="{BB962C8B-B14F-4D97-AF65-F5344CB8AC3E}">
        <p14:creationId xmlns:p14="http://schemas.microsoft.com/office/powerpoint/2010/main" val="416502151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3C9152-BF52-4640-8D7F-E0A13294D6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-CNN / Fast R-CNN / Faster R-CNN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BFA42A9C-F192-4411-9337-46781B8D991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Image → SS → Region Proposal (2k) → </a:t>
            </a:r>
            <a:r>
              <a:rPr lang="en-US" sz="2000" dirty="0">
                <a:solidFill>
                  <a:srgbClr val="FF0000"/>
                </a:solidFill>
              </a:rPr>
              <a:t>CNN</a:t>
            </a:r>
            <a:r>
              <a:rPr lang="en-US" sz="2000" dirty="0"/>
              <a:t> → Features → SVM → </a:t>
            </a:r>
            <a:r>
              <a:rPr lang="en-US" sz="2000" dirty="0" err="1"/>
              <a:t>Objectness</a:t>
            </a:r>
            <a:endParaRPr lang="en-US" sz="2000" dirty="0"/>
          </a:p>
          <a:p>
            <a:pPr lvl="1"/>
            <a:r>
              <a:rPr lang="en-US" sz="1600" dirty="0"/>
              <a:t>47s / image with VGG16 [</a:t>
            </a:r>
            <a:r>
              <a:rPr lang="en-US" sz="1600" dirty="0" err="1"/>
              <a:t>Simonyan</a:t>
            </a:r>
            <a:r>
              <a:rPr lang="en-US" sz="1600" dirty="0"/>
              <a:t> &amp; Zisserman. ICLR15]</a:t>
            </a:r>
          </a:p>
          <a:p>
            <a:r>
              <a:rPr lang="en-US" sz="2000" dirty="0"/>
              <a:t>Image → </a:t>
            </a:r>
            <a:r>
              <a:rPr lang="en-US" sz="2000" dirty="0" err="1"/>
              <a:t>ConvL</a:t>
            </a:r>
            <a:r>
              <a:rPr lang="en-US" sz="2000" dirty="0"/>
              <a:t> → Features → </a:t>
            </a:r>
            <a:r>
              <a:rPr lang="en-US" sz="2000" dirty="0">
                <a:solidFill>
                  <a:srgbClr val="FF0000"/>
                </a:solidFill>
              </a:rPr>
              <a:t>SS</a:t>
            </a:r>
            <a:r>
              <a:rPr lang="en-US" sz="2000" dirty="0"/>
              <a:t> → Proposal → </a:t>
            </a:r>
            <a:r>
              <a:rPr lang="en-US" sz="2000" dirty="0" err="1"/>
              <a:t>RoI</a:t>
            </a:r>
            <a:r>
              <a:rPr lang="en-US" sz="2000" dirty="0"/>
              <a:t> Pooling → FCL → Result</a:t>
            </a:r>
          </a:p>
          <a:p>
            <a:pPr lvl="1"/>
            <a:r>
              <a:rPr lang="en-US" sz="1600" dirty="0"/>
              <a:t>Around 1 second per image  </a:t>
            </a:r>
          </a:p>
          <a:p>
            <a:r>
              <a:rPr lang="en-US" sz="2000" dirty="0"/>
              <a:t>Proposal Method           Region Proposal Network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10B18BF4-ECC7-4BB5-B31B-41C284D599CD}"/>
              </a:ext>
            </a:extLst>
          </p:cNvPr>
          <p:cNvSpPr txBox="1">
            <a:spLocks/>
          </p:cNvSpPr>
          <p:nvPr/>
        </p:nvSpPr>
        <p:spPr>
          <a:xfrm>
            <a:off x="838199" y="1869932"/>
            <a:ext cx="5811521" cy="45751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2000" dirty="0"/>
          </a:p>
          <a:p>
            <a:endParaRPr lang="en-US" sz="2000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917C908-2AD6-45BF-8755-D5734C45D84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89913" y="3878053"/>
            <a:ext cx="2685447" cy="270759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E01BA1D1-8117-476F-817A-711E04CF09D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59760" y="3718983"/>
            <a:ext cx="3124757" cy="286666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403BC065-24AD-42BD-9952-B05AB7AC39A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13512" y="3859523"/>
            <a:ext cx="2961406" cy="2726125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00EA364-7411-4563-B1EF-4EE2F9857D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463309"/>
              </p:ext>
            </p:extLst>
          </p:nvPr>
        </p:nvGraphicFramePr>
        <p:xfrm>
          <a:off x="3180402" y="3199874"/>
          <a:ext cx="52863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CS ChemDraw Drawing" r:id="rId6" imgW="528625" imgH="362455" progId="ChemDraw.Document.6.0">
                  <p:embed/>
                </p:oleObj>
              </mc:Choice>
              <mc:Fallback>
                <p:oleObj name="CS ChemDraw Drawing" r:id="rId6" imgW="528625" imgH="3624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80402" y="3199874"/>
                        <a:ext cx="528637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8615C7A-BFE0-469A-8394-66B04510E9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18B34D-E270-4100-A677-AAF5D16F4B63}" type="slidenum">
              <a:rPr lang="en-US" smtClean="0"/>
              <a:pPr/>
              <a:t>7</a:t>
            </a:fld>
            <a:r>
              <a:rPr lang="en-US" dirty="0"/>
              <a:t>/12</a:t>
            </a:r>
          </a:p>
        </p:txBody>
      </p:sp>
    </p:spTree>
    <p:extLst>
      <p:ext uri="{BB962C8B-B14F-4D97-AF65-F5344CB8AC3E}">
        <p14:creationId xmlns:p14="http://schemas.microsoft.com/office/powerpoint/2010/main" val="326744124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ED0D84-9F32-404B-B87A-484B55B667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gion Proposal Network</a:t>
            </a:r>
          </a:p>
        </p:txBody>
      </p:sp>
      <p:pic>
        <p:nvPicPr>
          <p:cNvPr id="5122" name="Picture 2" descr="https://cdn-images-1.medium.com/max/1600/1*smu6PiCx4LaPwGIo3HG0GQ.jpeg">
            <a:extLst>
              <a:ext uri="{FF2B5EF4-FFF2-40B4-BE49-F238E27FC236}">
                <a16:creationId xmlns:a16="http://schemas.microsoft.com/office/drawing/2014/main" id="{47CB8B65-BF2A-4502-BB5E-911E493E91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411359"/>
            <a:ext cx="6553200" cy="3609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25A4870-A4AA-4C60-88CD-C871BF3EEA6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4506" y="2255731"/>
            <a:ext cx="3889157" cy="3921232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31F88A3-F101-40FD-8DF0-B657E27A4B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18B34D-E270-4100-A677-AAF5D16F4B63}" type="slidenum">
              <a:rPr lang="en-US" smtClean="0"/>
              <a:pPr/>
              <a:t>8</a:t>
            </a:fld>
            <a:r>
              <a:rPr lang="en-US" dirty="0"/>
              <a:t>/12</a:t>
            </a:r>
          </a:p>
        </p:txBody>
      </p:sp>
    </p:spTree>
    <p:extLst>
      <p:ext uri="{BB962C8B-B14F-4D97-AF65-F5344CB8AC3E}">
        <p14:creationId xmlns:p14="http://schemas.microsoft.com/office/powerpoint/2010/main" val="215561292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16B788-C194-46D2-830B-2F216739F2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You Only Look On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6382FEA-0D14-46B1-B250-69FBD6E0588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rbitrary Size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7981753-3D97-4653-9D8D-D14143BE5B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1189" y="2376776"/>
            <a:ext cx="5645282" cy="3655048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8F30534-9F6A-4812-A3BA-63196500E3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18B34D-E270-4100-A677-AAF5D16F4B63}" type="slidenum">
              <a:rPr lang="en-US" smtClean="0"/>
              <a:pPr/>
              <a:t>9</a:t>
            </a:fld>
            <a:r>
              <a:rPr lang="en-US" dirty="0"/>
              <a:t>/12</a:t>
            </a:r>
          </a:p>
        </p:txBody>
      </p:sp>
    </p:spTree>
    <p:extLst>
      <p:ext uri="{BB962C8B-B14F-4D97-AF65-F5344CB8AC3E}">
        <p14:creationId xmlns:p14="http://schemas.microsoft.com/office/powerpoint/2010/main" val="111549706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80</TotalTime>
  <Words>1069</Words>
  <Application>Microsoft Office PowerPoint</Application>
  <PresentationFormat>Widescreen</PresentationFormat>
  <Paragraphs>273</Paragraphs>
  <Slides>22</Slides>
  <Notes>4</Notes>
  <HiddenSlides>0</HiddenSlides>
  <MMClips>1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9" baseType="lpstr">
      <vt:lpstr>Arial</vt:lpstr>
      <vt:lpstr>Calibri</vt:lpstr>
      <vt:lpstr>Calibri Light</vt:lpstr>
      <vt:lpstr>Cambria Math</vt:lpstr>
      <vt:lpstr>Symbol</vt:lpstr>
      <vt:lpstr>Office Theme</vt:lpstr>
      <vt:lpstr>CS ChemDraw Drawing</vt:lpstr>
      <vt:lpstr>Object Detection - YOLO</vt:lpstr>
      <vt:lpstr>Term Project</vt:lpstr>
      <vt:lpstr>Term Project</vt:lpstr>
      <vt:lpstr>Capability of Object Detector</vt:lpstr>
      <vt:lpstr>You Only Look Once Version 1</vt:lpstr>
      <vt:lpstr>Region Proposal</vt:lpstr>
      <vt:lpstr>R-CNN / Fast R-CNN / Faster R-CNN</vt:lpstr>
      <vt:lpstr>Region Proposal Network</vt:lpstr>
      <vt:lpstr>You Only Look Once</vt:lpstr>
      <vt:lpstr>You Only Look Once</vt:lpstr>
      <vt:lpstr>Capability</vt:lpstr>
      <vt:lpstr>Architecture of YOLOv1 </vt:lpstr>
      <vt:lpstr>Output Layer</vt:lpstr>
      <vt:lpstr>Loss Function</vt:lpstr>
      <vt:lpstr>References</vt:lpstr>
      <vt:lpstr>PowerPoint Presentation</vt:lpstr>
      <vt:lpstr>RoI Pooling in Fast R-CNN</vt:lpstr>
      <vt:lpstr>Region of Interest Pooling Layer </vt:lpstr>
      <vt:lpstr>BBox Regressor </vt:lpstr>
      <vt:lpstr>Intersection over union</vt:lpstr>
      <vt:lpstr>1×1 Convolutional Layer</vt:lpstr>
      <vt:lpstr>Train Strateg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xk</dc:creator>
  <cp:lastModifiedBy>gxk</cp:lastModifiedBy>
  <cp:revision>142</cp:revision>
  <dcterms:created xsi:type="dcterms:W3CDTF">2019-05-27T12:27:40Z</dcterms:created>
  <dcterms:modified xsi:type="dcterms:W3CDTF">2019-05-30T18:29:25Z</dcterms:modified>
</cp:coreProperties>
</file>